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B790709" w14:textId="00265E2D" w:rsidR="00DD7199" w:rsidRPr="006600B5" w:rsidRDefault="006515C5" w:rsidP="00FC63B9">
      <w:pPr>
        <w:pStyle w:val="PaperTitle"/>
        <w:rPr>
          <w:rFonts w:eastAsia="SimSun"/>
          <w:color w:val="5B9BD5" w:themeColor="accent5"/>
          <w:lang w:eastAsia="zh-CN"/>
        </w:rPr>
      </w:pPr>
      <w:r w:rsidRPr="00212C42">
        <w:rPr>
          <w:sz w:val="32"/>
          <w:szCs w:val="40"/>
        </w:rPr>
        <w:t>Paper Title</w:t>
      </w:r>
      <w:r w:rsidR="002C2A25" w:rsidRPr="00212C42">
        <w:rPr>
          <w:sz w:val="32"/>
          <w:szCs w:val="40"/>
        </w:rPr>
        <w:t xml:space="preserve"> </w:t>
      </w:r>
      <w:r w:rsidR="00DD7199" w:rsidRPr="00212C42">
        <w:rPr>
          <w:rFonts w:eastAsia="SimSun"/>
          <w:sz w:val="32"/>
          <w:szCs w:val="40"/>
        </w:rPr>
        <w:t xml:space="preserve">for </w:t>
      </w:r>
      <w:r w:rsidR="008D6872" w:rsidRPr="00212C42">
        <w:rPr>
          <w:rFonts w:eastAsia="SimSun"/>
          <w:sz w:val="32"/>
          <w:szCs w:val="40"/>
        </w:rPr>
        <w:t>M</w:t>
      </w:r>
      <w:r w:rsidR="008D6872" w:rsidRPr="00212C42">
        <w:rPr>
          <w:sz w:val="32"/>
          <w:szCs w:val="40"/>
        </w:rPr>
        <w:t xml:space="preserve">anuscripts </w:t>
      </w:r>
      <w:r w:rsidR="00DD7199" w:rsidRPr="00212C42">
        <w:rPr>
          <w:sz w:val="32"/>
          <w:szCs w:val="40"/>
        </w:rPr>
        <w:t>Preparation</w:t>
      </w:r>
      <w:r w:rsidR="006600B5" w:rsidRPr="00212C42">
        <w:rPr>
          <w:sz w:val="32"/>
          <w:szCs w:val="40"/>
        </w:rPr>
        <w:t xml:space="preserve"> </w:t>
      </w:r>
      <w:r w:rsidR="006600B5" w:rsidRPr="006600B5">
        <w:rPr>
          <w:color w:val="5B9BD5" w:themeColor="accent5"/>
          <w:sz w:val="22"/>
          <w:szCs w:val="22"/>
        </w:rPr>
        <w:t>(</w:t>
      </w:r>
      <w:r w:rsidR="006600B5">
        <w:rPr>
          <w:color w:val="5B9BD5" w:themeColor="accent5"/>
          <w:sz w:val="22"/>
          <w:szCs w:val="22"/>
        </w:rPr>
        <w:t>Paper Title</w:t>
      </w:r>
      <w:r w:rsidR="006600B5" w:rsidRPr="006600B5">
        <w:rPr>
          <w:color w:val="5B9BD5" w:themeColor="accent5"/>
          <w:sz w:val="22"/>
          <w:szCs w:val="22"/>
        </w:rPr>
        <w:t xml:space="preserve"> Style)</w:t>
      </w:r>
    </w:p>
    <w:p w14:paraId="7D0FC6CC" w14:textId="429942A8" w:rsidR="0053729E" w:rsidRPr="006600B5" w:rsidRDefault="000A1A82" w:rsidP="00FC63B9">
      <w:pPr>
        <w:pStyle w:val="Author"/>
        <w:rPr>
          <w:color w:val="5B9BD5" w:themeColor="accent5"/>
          <w:sz w:val="22"/>
          <w:szCs w:val="22"/>
        </w:rPr>
      </w:pPr>
      <w:r w:rsidRPr="00057C2A">
        <w:t xml:space="preserve">First </w:t>
      </w:r>
      <w:r w:rsidR="0053729E" w:rsidRPr="00057C2A">
        <w:t>Author</w:t>
      </w:r>
      <w:r w:rsidR="0053729E" w:rsidRPr="00057C2A">
        <w:rPr>
          <w:vertAlign w:val="superscript"/>
        </w:rPr>
        <w:t>1</w:t>
      </w:r>
      <w:r w:rsidR="0053729E" w:rsidRPr="00057C2A">
        <w:t xml:space="preserve">, </w:t>
      </w:r>
      <w:r w:rsidRPr="00057C2A">
        <w:t xml:space="preserve">Second </w:t>
      </w:r>
      <w:r w:rsidR="0053729E" w:rsidRPr="00057C2A">
        <w:t>Author</w:t>
      </w:r>
      <w:r w:rsidR="0053729E" w:rsidRPr="00057C2A">
        <w:rPr>
          <w:vertAlign w:val="superscript"/>
        </w:rPr>
        <w:t>2</w:t>
      </w:r>
      <w:r w:rsidR="004D50A5" w:rsidRPr="00057C2A">
        <w:rPr>
          <w:vertAlign w:val="superscript"/>
        </w:rPr>
        <w:t>*</w:t>
      </w:r>
      <w:r w:rsidR="0053729E" w:rsidRPr="00057C2A">
        <w:t xml:space="preserve">, </w:t>
      </w:r>
      <w:r w:rsidRPr="00057C2A">
        <w:t xml:space="preserve">Third </w:t>
      </w:r>
      <w:r w:rsidR="0053729E" w:rsidRPr="00057C2A">
        <w:t>Author</w:t>
      </w:r>
      <w:r w:rsidR="0053729E" w:rsidRPr="00057C2A">
        <w:rPr>
          <w:vertAlign w:val="superscript"/>
        </w:rPr>
        <w:t>3</w:t>
      </w:r>
      <w:r w:rsidR="006600B5">
        <w:t xml:space="preserve"> </w:t>
      </w:r>
      <w:r w:rsidR="006600B5">
        <w:rPr>
          <w:color w:val="5B9BD5" w:themeColor="accent5"/>
          <w:sz w:val="22"/>
          <w:szCs w:val="22"/>
        </w:rPr>
        <w:t>(Author Style)</w:t>
      </w:r>
    </w:p>
    <w:p w14:paraId="4E394413" w14:textId="203EEF1F" w:rsidR="00C773D9" w:rsidRPr="006600B5" w:rsidRDefault="007E0FD7" w:rsidP="00FC63B9">
      <w:pPr>
        <w:pStyle w:val="Affiliation"/>
        <w:rPr>
          <w:color w:val="5B9BD5" w:themeColor="accent5"/>
          <w:sz w:val="22"/>
          <w:szCs w:val="22"/>
        </w:rPr>
      </w:pPr>
      <w:r w:rsidRPr="00057C2A">
        <w:rPr>
          <w:vertAlign w:val="superscript"/>
        </w:rPr>
        <w:t>1</w:t>
      </w:r>
      <w:r w:rsidR="00E07236">
        <w:rPr>
          <w:vertAlign w:val="superscript"/>
        </w:rPr>
        <w:t xml:space="preserve"> </w:t>
      </w:r>
      <w:r w:rsidR="00EC30D4" w:rsidRPr="00FC63B9">
        <w:t>Chemical</w:t>
      </w:r>
      <w:r w:rsidR="00EC30D4">
        <w:t xml:space="preserve"> Education</w:t>
      </w:r>
      <w:r w:rsidRPr="00057C2A">
        <w:t xml:space="preserve">, </w:t>
      </w:r>
      <w:r w:rsidR="00EC30D4">
        <w:t>Lampung</w:t>
      </w:r>
      <w:r w:rsidRPr="00057C2A">
        <w:t xml:space="preserve"> University, </w:t>
      </w:r>
      <w:r w:rsidR="00EC30D4">
        <w:t>Bandar Lampung</w:t>
      </w:r>
      <w:r w:rsidRPr="00057C2A">
        <w:t xml:space="preserve">, </w:t>
      </w:r>
      <w:r w:rsidR="00EC30D4">
        <w:t>35145</w:t>
      </w:r>
      <w:r w:rsidRPr="00057C2A">
        <w:t xml:space="preserve">, </w:t>
      </w:r>
      <w:r w:rsidR="00EC30D4">
        <w:t>Lampung</w:t>
      </w:r>
      <w:r w:rsidRPr="00057C2A">
        <w:t xml:space="preserve">, </w:t>
      </w:r>
      <w:r w:rsidR="00EC30D4">
        <w:t>Indonesia</w:t>
      </w:r>
      <w:r w:rsidR="00E07236">
        <w:br/>
      </w:r>
      <w:r w:rsidR="0053729E" w:rsidRPr="00057C2A">
        <w:rPr>
          <w:vertAlign w:val="superscript"/>
        </w:rPr>
        <w:t>2</w:t>
      </w:r>
      <w:r w:rsidR="00E07236">
        <w:rPr>
          <w:vertAlign w:val="superscript"/>
        </w:rPr>
        <w:t xml:space="preserve"> </w:t>
      </w:r>
      <w:r w:rsidR="00EC30D4">
        <w:t>Physics Department</w:t>
      </w:r>
      <w:r w:rsidRPr="00057C2A">
        <w:t xml:space="preserve">, </w:t>
      </w:r>
      <w:r w:rsidR="00EC30D4" w:rsidRPr="00EC30D4">
        <w:t>Lampung University, Bandar Lampung, 35145, Lampung, Indonesia</w:t>
      </w:r>
      <w:r w:rsidR="00E07236">
        <w:br/>
      </w:r>
      <w:r w:rsidR="0053729E" w:rsidRPr="00057C2A">
        <w:rPr>
          <w:vertAlign w:val="superscript"/>
        </w:rPr>
        <w:t>3</w:t>
      </w:r>
      <w:r w:rsidR="00E07236">
        <w:rPr>
          <w:vertAlign w:val="superscript"/>
        </w:rPr>
        <w:t xml:space="preserve"> </w:t>
      </w:r>
      <w:r w:rsidR="00EC30D4">
        <w:t>Agrotechnology</w:t>
      </w:r>
      <w:r w:rsidRPr="00057C2A">
        <w:t>, University of</w:t>
      </w:r>
      <w:r w:rsidR="00EC30D4">
        <w:t xml:space="preserve"> Lampung</w:t>
      </w:r>
      <w:r w:rsidRPr="00057C2A">
        <w:t xml:space="preserve">, </w:t>
      </w:r>
      <w:r w:rsidR="00EC30D4" w:rsidRPr="00EC30D4">
        <w:t>Bandar Lampung, 35145, Lampung, Indonesia</w:t>
      </w:r>
      <w:r w:rsidR="006600B5">
        <w:t xml:space="preserve"> </w:t>
      </w:r>
      <w:r w:rsidR="006600B5" w:rsidRPr="006600B5">
        <w:rPr>
          <w:b/>
          <w:bCs/>
          <w:color w:val="5B9BD5" w:themeColor="accent5"/>
          <w:sz w:val="22"/>
          <w:szCs w:val="22"/>
        </w:rPr>
        <w:t xml:space="preserve">(Affiliation </w:t>
      </w:r>
      <w:r w:rsidR="006600B5">
        <w:rPr>
          <w:b/>
          <w:bCs/>
          <w:color w:val="5B9BD5" w:themeColor="accent5"/>
          <w:sz w:val="22"/>
          <w:szCs w:val="22"/>
        </w:rPr>
        <w:t>S</w:t>
      </w:r>
      <w:r w:rsidR="006600B5" w:rsidRPr="006600B5">
        <w:rPr>
          <w:b/>
          <w:bCs/>
          <w:color w:val="5B9BD5" w:themeColor="accent5"/>
          <w:sz w:val="22"/>
          <w:szCs w:val="22"/>
        </w:rPr>
        <w:t>tyle)</w:t>
      </w:r>
    </w:p>
    <w:p w14:paraId="15C155C0" w14:textId="76C066EB" w:rsidR="002321D9" w:rsidRPr="00057C2A" w:rsidRDefault="002321D9" w:rsidP="00FC63B9">
      <w:pPr>
        <w:pStyle w:val="Affiliation"/>
        <w:rPr>
          <w:rStyle w:val="AbstractChar"/>
          <w:rFonts w:eastAsia="SimSun"/>
        </w:rPr>
        <w:sectPr w:rsidR="002321D9" w:rsidRPr="00057C2A" w:rsidSect="006515C5">
          <w:headerReference w:type="even" r:id="rId8"/>
          <w:headerReference w:type="default" r:id="rId9"/>
          <w:footerReference w:type="even" r:id="rId10"/>
          <w:footerReference w:type="default" r:id="rId11"/>
          <w:headerReference w:type="first" r:id="rId12"/>
          <w:footerReference w:type="first" r:id="rId13"/>
          <w:type w:val="continuous"/>
          <w:pgSz w:w="11907" w:h="16160" w:code="9"/>
          <w:pgMar w:top="1701" w:right="1134" w:bottom="1134" w:left="1134" w:header="567" w:footer="284" w:gutter="0"/>
          <w:pgNumType w:start="1"/>
          <w:cols w:space="252"/>
          <w:titlePg/>
          <w:docGrid w:type="lines" w:linePitch="312"/>
        </w:sectPr>
      </w:pPr>
    </w:p>
    <w:p w14:paraId="1C20F5BD" w14:textId="46C9768D" w:rsidR="001D7288" w:rsidRDefault="001D7288" w:rsidP="001D7288">
      <w:pPr>
        <w:pStyle w:val="Abstract"/>
        <w:rPr>
          <w:rStyle w:val="AbstractChar"/>
          <w:rFonts w:eastAsia="SimSun"/>
          <w:b/>
          <w:sz w:val="24"/>
        </w:rPr>
      </w:pPr>
    </w:p>
    <w:p w14:paraId="39D5E6C6" w14:textId="77777777" w:rsidR="00286C27" w:rsidRPr="00286C27" w:rsidRDefault="00286C27" w:rsidP="00286C27"/>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46"/>
        <w:gridCol w:w="236"/>
        <w:gridCol w:w="2457"/>
      </w:tblGrid>
      <w:tr w:rsidR="00B4494A" w:rsidRPr="001D7288" w14:paraId="54AF06E9" w14:textId="77777777" w:rsidTr="00DD46A4">
        <w:trPr>
          <w:trHeight w:val="235"/>
        </w:trPr>
        <w:tc>
          <w:tcPr>
            <w:tcW w:w="6946" w:type="dxa"/>
            <w:tcBorders>
              <w:bottom w:val="single" w:sz="12" w:space="0" w:color="auto"/>
            </w:tcBorders>
            <w:vAlign w:val="center"/>
          </w:tcPr>
          <w:p w14:paraId="60CA2F33" w14:textId="6B44FC24" w:rsidR="00B4494A" w:rsidRPr="001D7288" w:rsidRDefault="00B4494A" w:rsidP="001D7288">
            <w:pPr>
              <w:pStyle w:val="Abstract"/>
              <w:rPr>
                <w:rStyle w:val="AbstractChar"/>
                <w:rFonts w:eastAsia="SimSun"/>
                <w:b/>
                <w:sz w:val="22"/>
                <w:szCs w:val="22"/>
              </w:rPr>
            </w:pPr>
            <w:r w:rsidRPr="001D7288">
              <w:rPr>
                <w:rStyle w:val="AbstractChar"/>
                <w:rFonts w:eastAsia="SimSun"/>
                <w:b/>
                <w:sz w:val="22"/>
                <w:szCs w:val="22"/>
              </w:rPr>
              <w:t>ABSTRACT</w:t>
            </w:r>
          </w:p>
        </w:tc>
        <w:tc>
          <w:tcPr>
            <w:tcW w:w="236" w:type="dxa"/>
          </w:tcPr>
          <w:p w14:paraId="73924DE2" w14:textId="77777777" w:rsidR="00B4494A" w:rsidRDefault="00B4494A" w:rsidP="001D7288">
            <w:pPr>
              <w:pStyle w:val="Abstract"/>
              <w:rPr>
                <w:rStyle w:val="AbstractChar"/>
                <w:b/>
                <w:bCs/>
                <w:sz w:val="22"/>
                <w:szCs w:val="22"/>
              </w:rPr>
            </w:pPr>
          </w:p>
        </w:tc>
        <w:tc>
          <w:tcPr>
            <w:tcW w:w="2457" w:type="dxa"/>
            <w:tcBorders>
              <w:bottom w:val="single" w:sz="12" w:space="0" w:color="auto"/>
            </w:tcBorders>
            <w:vAlign w:val="center"/>
          </w:tcPr>
          <w:p w14:paraId="4781ABF7" w14:textId="45AF5D12" w:rsidR="00B4494A" w:rsidRPr="00B4494A" w:rsidRDefault="00B4494A" w:rsidP="001D7288">
            <w:pPr>
              <w:pStyle w:val="Abstract"/>
              <w:rPr>
                <w:rStyle w:val="AbstractChar"/>
                <w:rFonts w:eastAsia="SimSun"/>
                <w:b/>
                <w:bCs/>
                <w:sz w:val="22"/>
                <w:szCs w:val="22"/>
              </w:rPr>
            </w:pPr>
            <w:r>
              <w:rPr>
                <w:rStyle w:val="AbstractChar"/>
                <w:b/>
                <w:bCs/>
                <w:sz w:val="22"/>
                <w:szCs w:val="22"/>
              </w:rPr>
              <w:t>ARTICLE INFO</w:t>
            </w:r>
          </w:p>
        </w:tc>
      </w:tr>
      <w:tr w:rsidR="00B4494A" w14:paraId="7E63766E" w14:textId="77777777" w:rsidTr="00DD46A4">
        <w:tc>
          <w:tcPr>
            <w:tcW w:w="6946" w:type="dxa"/>
            <w:tcBorders>
              <w:top w:val="single" w:sz="12" w:space="0" w:color="auto"/>
            </w:tcBorders>
            <w:shd w:val="clear" w:color="auto" w:fill="D9E2F3" w:themeFill="accent1" w:themeFillTint="33"/>
          </w:tcPr>
          <w:p w14:paraId="6BEE7AF6" w14:textId="77777777" w:rsidR="00B4494A" w:rsidRDefault="00B4494A" w:rsidP="001D7288">
            <w:pPr>
              <w:pStyle w:val="Abstract"/>
              <w:rPr>
                <w:b/>
                <w:bCs/>
                <w:color w:val="5B9BD5" w:themeColor="accent5"/>
              </w:rPr>
            </w:pPr>
            <w:r w:rsidRPr="001D7288">
              <w:t>The instruction for the preparation of the full manuscript is detailed in this template file. The template is intended as a tool to assist you in the layout of your manuscript.</w:t>
            </w:r>
            <w:r w:rsidRPr="001D7288">
              <w:rPr>
                <w:rFonts w:eastAsia="SimSun"/>
              </w:rPr>
              <w:t xml:space="preserve"> </w:t>
            </w:r>
            <w:r w:rsidRPr="001D7288">
              <w:t xml:space="preserve">It is encouraged that this template </w:t>
            </w:r>
            <w:r w:rsidRPr="001D7288">
              <w:rPr>
                <w:rFonts w:eastAsia="SimSun"/>
              </w:rPr>
              <w:t xml:space="preserve">can </w:t>
            </w:r>
            <w:r w:rsidRPr="001D7288">
              <w:t>be used for submission of manuscripts</w:t>
            </w:r>
            <w:r w:rsidRPr="001D7288">
              <w:rPr>
                <w:i/>
                <w:iCs/>
              </w:rPr>
              <w:t>.</w:t>
            </w:r>
            <w:r w:rsidRPr="001D7288">
              <w:t xml:space="preserve"> Use of the template will save time during production and expedite publication. </w:t>
            </w:r>
            <w:r w:rsidRPr="001D7288">
              <w:rPr>
                <w:b/>
                <w:bCs/>
                <w:color w:val="5B9BD5" w:themeColor="accent5"/>
              </w:rPr>
              <w:t>(Abstract Style)</w:t>
            </w:r>
          </w:p>
          <w:p w14:paraId="59A8ECDD" w14:textId="0491E442" w:rsidR="008177EF" w:rsidRPr="008177EF" w:rsidRDefault="008177EF" w:rsidP="008177EF"/>
        </w:tc>
        <w:tc>
          <w:tcPr>
            <w:tcW w:w="236" w:type="dxa"/>
          </w:tcPr>
          <w:p w14:paraId="219FD61F" w14:textId="77777777" w:rsidR="00B4494A" w:rsidRDefault="00B4494A" w:rsidP="001D7288">
            <w:pPr>
              <w:pStyle w:val="Keywords"/>
              <w:rPr>
                <w:i/>
                <w:iCs/>
              </w:rPr>
            </w:pPr>
          </w:p>
        </w:tc>
        <w:tc>
          <w:tcPr>
            <w:tcW w:w="2457" w:type="dxa"/>
            <w:tcBorders>
              <w:top w:val="single" w:sz="12" w:space="0" w:color="auto"/>
            </w:tcBorders>
          </w:tcPr>
          <w:p w14:paraId="2E2AF158" w14:textId="5B8EA2EB" w:rsidR="00B4494A" w:rsidRDefault="00B4494A" w:rsidP="001D7288">
            <w:r>
              <w:t xml:space="preserve">Received: </w:t>
            </w:r>
            <w:proofErr w:type="spellStart"/>
            <w:r>
              <w:t>xxxxxxxxx</w:t>
            </w:r>
            <w:proofErr w:type="spellEnd"/>
          </w:p>
          <w:p w14:paraId="50F4F013" w14:textId="77777777" w:rsidR="00B4494A" w:rsidRDefault="00B4494A" w:rsidP="001D7288">
            <w:r>
              <w:t xml:space="preserve">Accepted: </w:t>
            </w:r>
            <w:proofErr w:type="spellStart"/>
            <w:r>
              <w:t>xxxxxxxxx</w:t>
            </w:r>
            <w:proofErr w:type="spellEnd"/>
          </w:p>
          <w:p w14:paraId="24949074" w14:textId="371CB22F" w:rsidR="00B4494A" w:rsidRDefault="00B4494A" w:rsidP="001D7288">
            <w:r>
              <w:t xml:space="preserve">Published: </w:t>
            </w:r>
            <w:proofErr w:type="spellStart"/>
            <w:r>
              <w:t>xxxxxxxxx</w:t>
            </w:r>
            <w:proofErr w:type="spellEnd"/>
            <w:r>
              <w:t xml:space="preserve"> </w:t>
            </w:r>
          </w:p>
          <w:p w14:paraId="4093BA6B" w14:textId="5FED5316" w:rsidR="00B4494A" w:rsidRPr="001D7288" w:rsidRDefault="00B4494A" w:rsidP="001D7288"/>
        </w:tc>
      </w:tr>
      <w:tr w:rsidR="008177EF" w14:paraId="3344741D" w14:textId="77777777" w:rsidTr="00DD46A4">
        <w:tc>
          <w:tcPr>
            <w:tcW w:w="6946" w:type="dxa"/>
            <w:shd w:val="clear" w:color="auto" w:fill="FFFFFF" w:themeFill="background1"/>
          </w:tcPr>
          <w:p w14:paraId="0B833F22" w14:textId="77777777" w:rsidR="008177EF" w:rsidRDefault="008177EF" w:rsidP="001D7288">
            <w:pPr>
              <w:pStyle w:val="Abstract"/>
              <w:rPr>
                <w:b/>
                <w:bCs/>
              </w:rPr>
            </w:pPr>
          </w:p>
          <w:p w14:paraId="44004EF0" w14:textId="5AE12CDF" w:rsidR="008177EF" w:rsidRDefault="008177EF" w:rsidP="001D7288">
            <w:pPr>
              <w:pStyle w:val="Abstract"/>
              <w:rPr>
                <w:b/>
                <w:bCs/>
              </w:rPr>
            </w:pPr>
            <w:r w:rsidRPr="008177EF">
              <w:rPr>
                <w:b/>
                <w:bCs/>
              </w:rPr>
              <w:t>KEYWORDS</w:t>
            </w:r>
          </w:p>
          <w:p w14:paraId="0F1AB478" w14:textId="6F87B38E" w:rsidR="008177EF" w:rsidRPr="001D7288" w:rsidRDefault="008177EF" w:rsidP="001D7288">
            <w:pPr>
              <w:pStyle w:val="Abstract"/>
            </w:pPr>
            <w:r>
              <w:t>Keyword1, keyword2, keyword3, keyword4, keyword5</w:t>
            </w:r>
          </w:p>
        </w:tc>
        <w:tc>
          <w:tcPr>
            <w:tcW w:w="236" w:type="dxa"/>
          </w:tcPr>
          <w:p w14:paraId="0E8A0968" w14:textId="77777777" w:rsidR="008177EF" w:rsidRDefault="008177EF" w:rsidP="001D7288">
            <w:pPr>
              <w:pStyle w:val="Keywords"/>
              <w:rPr>
                <w:i/>
                <w:iCs/>
              </w:rPr>
            </w:pPr>
          </w:p>
        </w:tc>
        <w:tc>
          <w:tcPr>
            <w:tcW w:w="2457" w:type="dxa"/>
          </w:tcPr>
          <w:p w14:paraId="60979BE4" w14:textId="77777777" w:rsidR="008177EF" w:rsidRDefault="008177EF" w:rsidP="001D7288">
            <w:pPr>
              <w:pStyle w:val="Keywords"/>
              <w:rPr>
                <w:i/>
                <w:iCs/>
              </w:rPr>
            </w:pPr>
          </w:p>
        </w:tc>
      </w:tr>
    </w:tbl>
    <w:p w14:paraId="0315E68F" w14:textId="77777777" w:rsidR="008177EF" w:rsidRDefault="008177EF" w:rsidP="00286C27">
      <w:pPr>
        <w:pStyle w:val="Section"/>
      </w:pPr>
    </w:p>
    <w:p w14:paraId="582BAB15" w14:textId="45199FD7" w:rsidR="004B371E" w:rsidRPr="00057C2A" w:rsidRDefault="00C133DA" w:rsidP="00212C42">
      <w:pPr>
        <w:pStyle w:val="Section"/>
      </w:pPr>
      <w:r w:rsidRPr="00286C27">
        <w:t>INTRODUCTION</w:t>
      </w:r>
      <w:r w:rsidR="006600B5">
        <w:t xml:space="preserve"> </w:t>
      </w:r>
      <w:r w:rsidR="006600B5" w:rsidRPr="00286C27">
        <w:t>(</w:t>
      </w:r>
      <w:r w:rsidR="007010A8" w:rsidRPr="00286C27">
        <w:t>Section</w:t>
      </w:r>
      <w:r w:rsidR="006600B5" w:rsidRPr="00286C27">
        <w:t xml:space="preserve"> Style)</w:t>
      </w:r>
    </w:p>
    <w:p w14:paraId="77A72CC4" w14:textId="77777777" w:rsidR="00212C42" w:rsidRPr="00212C42" w:rsidRDefault="00212C42" w:rsidP="00212C42">
      <w:pPr>
        <w:spacing w:line="276" w:lineRule="auto"/>
        <w:ind w:firstLine="720"/>
        <w:rPr>
          <w:rFonts w:ascii="Arial" w:hAnsi="Arial" w:cs="Arial"/>
          <w:sz w:val="20"/>
          <w:szCs w:val="20"/>
          <w:lang w:val="id-ID"/>
        </w:rPr>
      </w:pPr>
      <w:bookmarkStart w:id="0" w:name="_Hlk528535179"/>
      <w:r w:rsidRPr="00212C42">
        <w:rPr>
          <w:rFonts w:ascii="Arial" w:hAnsi="Arial" w:cs="Arial"/>
          <w:sz w:val="20"/>
          <w:szCs w:val="20"/>
          <w:lang w:val="id-ID"/>
        </w:rPr>
        <w:t>The introduction shows what is already known from the previous studies, defines the importance of the study, literature review, and the research objective</w:t>
      </w:r>
      <w:r w:rsidRPr="00212C42">
        <w:rPr>
          <w:rFonts w:ascii="Arial" w:hAnsi="Arial" w:cs="Arial"/>
          <w:sz w:val="20"/>
          <w:szCs w:val="20"/>
        </w:rPr>
        <w:t>s</w:t>
      </w:r>
      <w:r w:rsidRPr="00212C42">
        <w:rPr>
          <w:rFonts w:ascii="Arial" w:hAnsi="Arial" w:cs="Arial"/>
          <w:sz w:val="20"/>
          <w:szCs w:val="20"/>
          <w:lang w:val="id-ID"/>
        </w:rPr>
        <w:t xml:space="preserve">. </w:t>
      </w:r>
    </w:p>
    <w:p w14:paraId="4E2F9226" w14:textId="68A519A9" w:rsidR="008177EF" w:rsidRPr="00212C42" w:rsidRDefault="00212C42" w:rsidP="00212C42">
      <w:pPr>
        <w:spacing w:line="276" w:lineRule="auto"/>
        <w:ind w:firstLine="720"/>
        <w:rPr>
          <w:rFonts w:ascii="Arial" w:hAnsi="Arial" w:cs="Arial"/>
          <w:iCs/>
          <w:sz w:val="20"/>
          <w:szCs w:val="20"/>
        </w:rPr>
      </w:pPr>
      <w:r w:rsidRPr="00212C42">
        <w:rPr>
          <w:rFonts w:ascii="Arial" w:hAnsi="Arial" w:cs="Arial"/>
          <w:sz w:val="20"/>
          <w:szCs w:val="20"/>
          <w:lang w:val="id-ID"/>
        </w:rPr>
        <w:t>In order to understand what is already known from the previous stud</w:t>
      </w:r>
      <w:proofErr w:type="spellStart"/>
      <w:r w:rsidRPr="00212C42">
        <w:rPr>
          <w:rFonts w:ascii="Arial" w:hAnsi="Arial" w:cs="Arial"/>
          <w:sz w:val="20"/>
          <w:szCs w:val="20"/>
        </w:rPr>
        <w:t>ies</w:t>
      </w:r>
      <w:proofErr w:type="spellEnd"/>
      <w:r w:rsidRPr="00212C42">
        <w:rPr>
          <w:rFonts w:ascii="Arial" w:hAnsi="Arial" w:cs="Arial"/>
          <w:sz w:val="20"/>
          <w:szCs w:val="20"/>
          <w:lang w:val="id-ID"/>
        </w:rPr>
        <w:t xml:space="preserve">, the introduction must consist of </w:t>
      </w:r>
      <w:r w:rsidRPr="00212C42">
        <w:rPr>
          <w:rFonts w:ascii="Arial" w:hAnsi="Arial" w:cs="Arial"/>
          <w:sz w:val="20"/>
          <w:szCs w:val="20"/>
        </w:rPr>
        <w:t xml:space="preserve">discussions of </w:t>
      </w:r>
      <w:r w:rsidRPr="00212C42">
        <w:rPr>
          <w:rFonts w:ascii="Arial" w:hAnsi="Arial" w:cs="Arial"/>
          <w:sz w:val="20"/>
          <w:szCs w:val="20"/>
          <w:lang w:val="id-ID"/>
        </w:rPr>
        <w:t>relevant journal article</w:t>
      </w:r>
      <w:r w:rsidRPr="00212C42">
        <w:rPr>
          <w:rFonts w:ascii="Arial" w:hAnsi="Arial" w:cs="Arial"/>
          <w:sz w:val="20"/>
          <w:szCs w:val="20"/>
        </w:rPr>
        <w:t>s</w:t>
      </w:r>
      <w:r w:rsidRPr="00212C42">
        <w:rPr>
          <w:rFonts w:ascii="Arial" w:hAnsi="Arial" w:cs="Arial"/>
          <w:sz w:val="20"/>
          <w:szCs w:val="20"/>
          <w:lang w:val="id-ID"/>
        </w:rPr>
        <w:t xml:space="preserve"> (with citation</w:t>
      </w:r>
      <w:r w:rsidRPr="00212C42">
        <w:rPr>
          <w:rFonts w:ascii="Arial" w:hAnsi="Arial" w:cs="Arial"/>
          <w:sz w:val="20"/>
          <w:szCs w:val="20"/>
        </w:rPr>
        <w:t>s</w:t>
      </w:r>
      <w:r w:rsidRPr="00212C42">
        <w:rPr>
          <w:rFonts w:ascii="Arial" w:hAnsi="Arial" w:cs="Arial"/>
          <w:sz w:val="20"/>
          <w:szCs w:val="20"/>
          <w:lang w:val="id-ID"/>
        </w:rPr>
        <w:t>) a</w:t>
      </w:r>
      <w:r w:rsidRPr="00212C42">
        <w:rPr>
          <w:rFonts w:ascii="Arial" w:hAnsi="Arial" w:cs="Arial"/>
          <w:sz w:val="20"/>
          <w:szCs w:val="20"/>
        </w:rPr>
        <w:t>n</w:t>
      </w:r>
      <w:r w:rsidRPr="00212C42">
        <w:rPr>
          <w:rFonts w:ascii="Arial" w:hAnsi="Arial" w:cs="Arial"/>
          <w:sz w:val="20"/>
          <w:szCs w:val="20"/>
          <w:lang w:val="id-ID"/>
        </w:rPr>
        <w:t xml:space="preserve">d </w:t>
      </w:r>
      <w:r w:rsidRPr="00212C42">
        <w:rPr>
          <w:rFonts w:ascii="Arial" w:hAnsi="Arial" w:cs="Arial"/>
          <w:sz w:val="20"/>
          <w:szCs w:val="20"/>
        </w:rPr>
        <w:t>a summary of</w:t>
      </w:r>
      <w:r w:rsidRPr="00212C42">
        <w:rPr>
          <w:rFonts w:ascii="Arial" w:hAnsi="Arial" w:cs="Arial"/>
          <w:sz w:val="20"/>
          <w:szCs w:val="20"/>
          <w:lang w:val="id-ID"/>
        </w:rPr>
        <w:t xml:space="preserve"> the cur</w:t>
      </w:r>
      <w:r w:rsidRPr="00212C42">
        <w:rPr>
          <w:rFonts w:ascii="Arial" w:hAnsi="Arial" w:cs="Arial"/>
          <w:sz w:val="20"/>
          <w:szCs w:val="20"/>
        </w:rPr>
        <w:t>r</w:t>
      </w:r>
      <w:r w:rsidRPr="00212C42">
        <w:rPr>
          <w:rFonts w:ascii="Arial" w:hAnsi="Arial" w:cs="Arial"/>
          <w:sz w:val="20"/>
          <w:szCs w:val="20"/>
          <w:lang w:val="id-ID"/>
        </w:rPr>
        <w:t>ent understanding of the problem to show novelty of the research.</w:t>
      </w:r>
      <w:r w:rsidRPr="00212C42">
        <w:rPr>
          <w:rFonts w:ascii="Arial" w:hAnsi="Arial" w:cs="Arial"/>
          <w:sz w:val="20"/>
          <w:szCs w:val="20"/>
        </w:rPr>
        <w:t xml:space="preserve"> </w:t>
      </w:r>
      <w:bookmarkEnd w:id="0"/>
    </w:p>
    <w:p w14:paraId="53486157" w14:textId="0F05A400" w:rsidR="00212C42" w:rsidRPr="00212C42" w:rsidRDefault="00212C42" w:rsidP="00212C42">
      <w:pPr>
        <w:pStyle w:val="Heading1"/>
        <w:spacing w:line="360" w:lineRule="auto"/>
        <w:rPr>
          <w:rFonts w:ascii="Arial" w:hAnsi="Arial" w:cs="Arial"/>
          <w:b/>
          <w:bCs/>
          <w:color w:val="auto"/>
          <w:sz w:val="26"/>
          <w:szCs w:val="26"/>
          <w:lang w:val="id-ID"/>
        </w:rPr>
      </w:pPr>
      <w:r w:rsidRPr="00212C42">
        <w:rPr>
          <w:rFonts w:ascii="Arial" w:hAnsi="Arial" w:cs="Arial"/>
          <w:b/>
          <w:bCs/>
          <w:color w:val="auto"/>
          <w:sz w:val="26"/>
          <w:szCs w:val="26"/>
          <w:lang w:val="id-ID"/>
        </w:rPr>
        <w:t>LITERATURE REVIEW</w:t>
      </w:r>
    </w:p>
    <w:p w14:paraId="1ACB2B9D" w14:textId="77777777" w:rsidR="00212C42" w:rsidRPr="00212C42" w:rsidRDefault="00212C42" w:rsidP="00212C42">
      <w:pPr>
        <w:spacing w:line="276" w:lineRule="auto"/>
        <w:ind w:firstLine="720"/>
        <w:rPr>
          <w:rFonts w:ascii="Arial" w:hAnsi="Arial" w:cs="Arial"/>
          <w:iCs/>
          <w:sz w:val="20"/>
          <w:szCs w:val="20"/>
          <w:lang w:val="id-ID"/>
        </w:rPr>
      </w:pPr>
      <w:r w:rsidRPr="00212C42">
        <w:rPr>
          <w:rFonts w:ascii="Arial" w:hAnsi="Arial" w:cs="Arial"/>
          <w:iCs/>
          <w:sz w:val="20"/>
          <w:szCs w:val="20"/>
          <w:lang w:val="id-ID"/>
        </w:rPr>
        <w:t xml:space="preserve">This section consists </w:t>
      </w:r>
      <w:r w:rsidRPr="00212C42">
        <w:rPr>
          <w:rFonts w:ascii="Arial" w:hAnsi="Arial" w:cs="Arial"/>
          <w:spacing w:val="6"/>
          <w:sz w:val="20"/>
          <w:szCs w:val="20"/>
          <w:shd w:val="clear" w:color="auto" w:fill="FFFFFF"/>
        </w:rPr>
        <w:t xml:space="preserve">surveys books, scholarly articles, and any other sources relevant to a particular issue, area of research, or theory, and by so doing, provides a description, summary, and critical evaluation of these works in relation to the research problem being investigated. </w:t>
      </w:r>
      <w:r w:rsidRPr="00212C42">
        <w:rPr>
          <w:rFonts w:ascii="Arial" w:hAnsi="Arial" w:cs="Arial"/>
          <w:spacing w:val="6"/>
          <w:sz w:val="20"/>
          <w:szCs w:val="20"/>
          <w:shd w:val="clear" w:color="auto" w:fill="FFFFFF"/>
          <w:lang w:val="id-ID"/>
        </w:rPr>
        <w:t xml:space="preserve"> </w:t>
      </w:r>
    </w:p>
    <w:p w14:paraId="239056A1" w14:textId="73582DD6" w:rsidR="008177EF" w:rsidRDefault="008177EF" w:rsidP="00286C27">
      <w:pPr>
        <w:pStyle w:val="Paragraph"/>
        <w:ind w:firstLine="221"/>
        <w:rPr>
          <w:rFonts w:eastAsia="SimSun"/>
          <w:b/>
          <w:bCs/>
          <w:color w:val="5B9BD5" w:themeColor="accent5"/>
        </w:rPr>
      </w:pPr>
    </w:p>
    <w:p w14:paraId="18E3524C" w14:textId="63D8E248" w:rsidR="008177EF" w:rsidRDefault="008177EF" w:rsidP="00286C27">
      <w:pPr>
        <w:pStyle w:val="Paragraph"/>
        <w:ind w:firstLine="221"/>
        <w:rPr>
          <w:rFonts w:eastAsia="SimSun"/>
          <w:b/>
          <w:bCs/>
          <w:color w:val="5B9BD5" w:themeColor="accent5"/>
        </w:rPr>
      </w:pPr>
    </w:p>
    <w:p w14:paraId="126DD899" w14:textId="1B1B2367" w:rsidR="008177EF" w:rsidRDefault="008177EF" w:rsidP="00286C27">
      <w:pPr>
        <w:pStyle w:val="Paragraph"/>
        <w:ind w:firstLine="221"/>
        <w:rPr>
          <w:rFonts w:eastAsia="SimSun"/>
          <w:b/>
          <w:bCs/>
          <w:color w:val="5B9BD5" w:themeColor="accent5"/>
        </w:rPr>
      </w:pPr>
    </w:p>
    <w:p w14:paraId="7B29D445" w14:textId="0EC16191" w:rsidR="008177EF" w:rsidRDefault="008177EF" w:rsidP="00286C27">
      <w:pPr>
        <w:pStyle w:val="Paragraph"/>
        <w:ind w:firstLine="221"/>
        <w:rPr>
          <w:rFonts w:eastAsia="SimSun"/>
          <w:b/>
          <w:bCs/>
          <w:color w:val="5B9BD5" w:themeColor="accent5"/>
        </w:rPr>
      </w:pPr>
    </w:p>
    <w:p w14:paraId="2BC8ACF4" w14:textId="77777777" w:rsidR="008177EF" w:rsidRPr="006600B5" w:rsidRDefault="008177EF" w:rsidP="00286C27">
      <w:pPr>
        <w:pStyle w:val="Paragraph"/>
        <w:ind w:firstLine="221"/>
        <w:rPr>
          <w:rFonts w:eastAsia="SimSun"/>
          <w:b/>
          <w:bCs/>
          <w:color w:val="5B9BD5" w:themeColor="accent5"/>
        </w:rPr>
      </w:pPr>
    </w:p>
    <w:p w14:paraId="7EDD8970" w14:textId="612EB809" w:rsidR="00C2167A" w:rsidRPr="00057C2A" w:rsidRDefault="005A24D1" w:rsidP="00F67426">
      <w:pPr>
        <w:pStyle w:val="Figure"/>
        <w:spacing w:before="116" w:after="116"/>
        <w:rPr>
          <w:rFonts w:eastAsia="SimSun"/>
        </w:rPr>
      </w:pPr>
      <w:r>
        <w:rPr>
          <w:rFonts w:eastAsia="SimSun"/>
          <w:noProof/>
          <w:lang w:eastAsia="en-US"/>
        </w:rPr>
        <w:drawing>
          <wp:inline distT="0" distB="0" distL="0" distR="0" wp14:anchorId="3B20AEE5" wp14:editId="30E4345D">
            <wp:extent cx="4924425" cy="2220969"/>
            <wp:effectExtent l="0" t="0" r="0" b="825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962193" cy="2238003"/>
                    </a:xfrm>
                    <a:prstGeom prst="rect">
                      <a:avLst/>
                    </a:prstGeom>
                    <a:noFill/>
                    <a:ln>
                      <a:noFill/>
                    </a:ln>
                  </pic:spPr>
                </pic:pic>
              </a:graphicData>
            </a:graphic>
          </wp:inline>
        </w:drawing>
      </w:r>
    </w:p>
    <w:p w14:paraId="13EE90D1" w14:textId="1253B5D7" w:rsidR="00C2167A" w:rsidRDefault="00C2167A" w:rsidP="00140D70">
      <w:pPr>
        <w:pStyle w:val="FigureCaption"/>
        <w:rPr>
          <w:rFonts w:eastAsia="SimSun"/>
          <w:b/>
          <w:bCs/>
          <w:color w:val="5B9BD5" w:themeColor="accent5"/>
        </w:rPr>
      </w:pPr>
      <w:r w:rsidRPr="00057C2A">
        <w:rPr>
          <w:rFonts w:eastAsia="SimSun"/>
          <w:b/>
        </w:rPr>
        <w:t xml:space="preserve">Figure </w:t>
      </w:r>
      <w:r w:rsidR="007D55DC">
        <w:rPr>
          <w:rFonts w:eastAsia="SimSun"/>
          <w:b/>
        </w:rPr>
        <w:t>1</w:t>
      </w:r>
      <w:r w:rsidRPr="00057C2A">
        <w:rPr>
          <w:rFonts w:eastAsia="SimSun"/>
          <w:b/>
        </w:rPr>
        <w:t>.</w:t>
      </w:r>
      <w:r w:rsidR="00DD46A4">
        <w:rPr>
          <w:rFonts w:eastAsia="SimSun"/>
        </w:rPr>
        <w:t xml:space="preserve"> Show the s</w:t>
      </w:r>
      <w:r w:rsidRPr="00057C2A">
        <w:rPr>
          <w:rFonts w:eastAsia="SimSun"/>
        </w:rPr>
        <w:t>tyles window</w:t>
      </w:r>
      <w:r w:rsidR="006600B5">
        <w:rPr>
          <w:rFonts w:eastAsia="SimSun"/>
        </w:rPr>
        <w:t xml:space="preserve"> </w:t>
      </w:r>
      <w:r w:rsidR="006600B5">
        <w:rPr>
          <w:rFonts w:eastAsia="SimSun"/>
          <w:b/>
          <w:bCs/>
          <w:color w:val="5B9BD5" w:themeColor="accent5"/>
        </w:rPr>
        <w:t>(Figure Caption Style)</w:t>
      </w:r>
    </w:p>
    <w:p w14:paraId="3073AFCE" w14:textId="74D31D1E" w:rsidR="00DD46A4" w:rsidRDefault="00DD46A4" w:rsidP="00140D70">
      <w:pPr>
        <w:pStyle w:val="FigureCaption"/>
        <w:rPr>
          <w:rFonts w:eastAsia="SimSun"/>
          <w:b/>
          <w:bCs/>
          <w:color w:val="5B9BD5" w:themeColor="accent5"/>
        </w:rPr>
      </w:pPr>
    </w:p>
    <w:p w14:paraId="62110301" w14:textId="77777777" w:rsidR="00DD46A4" w:rsidRPr="006600B5" w:rsidRDefault="00DD46A4" w:rsidP="00140D70">
      <w:pPr>
        <w:pStyle w:val="FigureCaption"/>
        <w:rPr>
          <w:rFonts w:eastAsia="SimSun"/>
          <w:b/>
          <w:bCs/>
          <w:color w:val="5B9BD5" w:themeColor="accent5"/>
        </w:rPr>
      </w:pPr>
    </w:p>
    <w:p w14:paraId="0E87E5B9" w14:textId="165C45A6" w:rsidR="007D55DC" w:rsidRPr="006600B5" w:rsidRDefault="005A24D1" w:rsidP="005A24D1">
      <w:pPr>
        <w:pStyle w:val="Figure"/>
        <w:rPr>
          <w:rFonts w:ascii="Arial" w:eastAsia="SimSun" w:hAnsi="Arial" w:cs="Arial"/>
          <w:b/>
          <w:bCs/>
          <w:color w:val="5B9BD5" w:themeColor="accent5"/>
        </w:rPr>
      </w:pPr>
      <w:r>
        <w:rPr>
          <w:rFonts w:eastAsia="SimSun"/>
          <w:noProof/>
          <w:lang w:eastAsia="en-US"/>
        </w:rPr>
        <w:drawing>
          <wp:inline distT="0" distB="0" distL="0" distR="0" wp14:anchorId="630D14D8" wp14:editId="6C8EAB67">
            <wp:extent cx="2343001" cy="2457450"/>
            <wp:effectExtent l="0" t="0" r="63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403671" cy="2521083"/>
                    </a:xfrm>
                    <a:prstGeom prst="rect">
                      <a:avLst/>
                    </a:prstGeom>
                    <a:noFill/>
                    <a:ln>
                      <a:noFill/>
                    </a:ln>
                  </pic:spPr>
                </pic:pic>
              </a:graphicData>
            </a:graphic>
          </wp:inline>
        </w:drawing>
      </w:r>
      <w:r w:rsidR="006600B5">
        <w:rPr>
          <w:rFonts w:eastAsia="SimSun"/>
        </w:rPr>
        <w:t xml:space="preserve"> </w:t>
      </w:r>
      <w:r w:rsidR="006600B5" w:rsidRPr="006600B5">
        <w:rPr>
          <w:rFonts w:eastAsia="SimSun"/>
          <w:b/>
          <w:bCs/>
          <w:color w:val="5B9BD5" w:themeColor="accent5"/>
        </w:rPr>
        <w:t>(</w:t>
      </w:r>
      <w:r w:rsidR="006600B5">
        <w:rPr>
          <w:rFonts w:ascii="Arial" w:eastAsia="SimSun" w:hAnsi="Arial" w:cs="Arial"/>
          <w:b/>
          <w:bCs/>
          <w:color w:val="5B9BD5" w:themeColor="accent5"/>
        </w:rPr>
        <w:t>Figure Style)</w:t>
      </w:r>
    </w:p>
    <w:p w14:paraId="7F8EA604" w14:textId="12FA0C1F" w:rsidR="005A24D1" w:rsidRDefault="005A24D1" w:rsidP="005A24D1">
      <w:pPr>
        <w:pStyle w:val="FigureCaption"/>
        <w:rPr>
          <w:rFonts w:eastAsia="SimSun"/>
        </w:rPr>
      </w:pPr>
      <w:r>
        <w:rPr>
          <w:rFonts w:eastAsia="SimSun"/>
          <w:b/>
          <w:bCs/>
        </w:rPr>
        <w:t xml:space="preserve">Figure 2. </w:t>
      </w:r>
      <w:r w:rsidR="00DD46A4">
        <w:rPr>
          <w:rFonts w:eastAsia="SimSun"/>
        </w:rPr>
        <w:t>Change s</w:t>
      </w:r>
      <w:r w:rsidRPr="005A24D1">
        <w:rPr>
          <w:rFonts w:eastAsia="SimSun"/>
        </w:rPr>
        <w:t xml:space="preserve">tyle </w:t>
      </w:r>
      <w:r w:rsidRPr="005A24D1">
        <w:rPr>
          <w:rFonts w:eastAsia="SimSun" w:cs="Arial"/>
        </w:rPr>
        <w:t>→</w:t>
      </w:r>
      <w:r w:rsidRPr="005A24D1">
        <w:rPr>
          <w:rFonts w:eastAsia="SimSun"/>
        </w:rPr>
        <w:t xml:space="preserve"> </w:t>
      </w:r>
      <w:r w:rsidR="00DD46A4">
        <w:rPr>
          <w:rFonts w:eastAsia="SimSun"/>
        </w:rPr>
        <w:t>s</w:t>
      </w:r>
      <w:r w:rsidRPr="005A24D1">
        <w:rPr>
          <w:rFonts w:eastAsia="SimSun"/>
        </w:rPr>
        <w:t xml:space="preserve">tyle </w:t>
      </w:r>
      <w:r w:rsidR="00DD46A4">
        <w:rPr>
          <w:rFonts w:eastAsia="SimSun"/>
        </w:rPr>
        <w:t>m</w:t>
      </w:r>
      <w:r w:rsidRPr="005A24D1">
        <w:rPr>
          <w:rFonts w:eastAsia="SimSun"/>
        </w:rPr>
        <w:t>enu</w:t>
      </w:r>
    </w:p>
    <w:p w14:paraId="74A505D2" w14:textId="79DD4B96" w:rsidR="00212C42" w:rsidRDefault="00212C42" w:rsidP="005A24D1">
      <w:pPr>
        <w:pStyle w:val="FigureCaption"/>
        <w:rPr>
          <w:rFonts w:eastAsia="SimSun"/>
        </w:rPr>
      </w:pPr>
    </w:p>
    <w:p w14:paraId="699E0689" w14:textId="7A47C5AE" w:rsidR="00D6578B" w:rsidRPr="00286C27" w:rsidRDefault="00C133DA" w:rsidP="00286C27">
      <w:pPr>
        <w:pStyle w:val="Section"/>
        <w:rPr>
          <w:rFonts w:eastAsia="SimSun"/>
        </w:rPr>
      </w:pPr>
      <w:r w:rsidRPr="00286C27">
        <w:rPr>
          <w:rFonts w:eastAsia="SimSun"/>
        </w:rPr>
        <w:t>METHODS</w:t>
      </w:r>
    </w:p>
    <w:p w14:paraId="372EF73C" w14:textId="77777777" w:rsidR="00212C42" w:rsidRPr="00212C42" w:rsidRDefault="00212C42" w:rsidP="00212C42">
      <w:pPr>
        <w:spacing w:line="276" w:lineRule="auto"/>
        <w:ind w:firstLine="720"/>
        <w:rPr>
          <w:rFonts w:ascii="Arial" w:hAnsi="Arial" w:cs="Arial"/>
          <w:sz w:val="20"/>
          <w:szCs w:val="20"/>
          <w:lang w:val="id-ID"/>
        </w:rPr>
      </w:pPr>
      <w:r w:rsidRPr="00212C42">
        <w:rPr>
          <w:rFonts w:ascii="Arial" w:hAnsi="Arial" w:cs="Arial"/>
          <w:sz w:val="20"/>
          <w:szCs w:val="20"/>
          <w:lang w:val="id-ID"/>
        </w:rPr>
        <w:t xml:space="preserve">The methods explain clearly how the author carried out the research. The method must describe the research design clearly, the replicable research procedures, describe how to summarize, and analyze the data. </w:t>
      </w:r>
    </w:p>
    <w:p w14:paraId="1FCF77F7" w14:textId="77777777" w:rsidR="00212C42" w:rsidRPr="00212C42" w:rsidRDefault="00212C42" w:rsidP="00212C42">
      <w:pPr>
        <w:spacing w:line="276" w:lineRule="auto"/>
        <w:ind w:firstLine="720"/>
        <w:rPr>
          <w:rFonts w:ascii="Arial" w:hAnsi="Arial" w:cs="Arial"/>
          <w:sz w:val="20"/>
          <w:szCs w:val="20"/>
          <w:lang w:val="id-ID"/>
        </w:rPr>
      </w:pPr>
    </w:p>
    <w:p w14:paraId="7539F6EC" w14:textId="77777777" w:rsidR="00212C42" w:rsidRPr="00212C42" w:rsidRDefault="00212C42" w:rsidP="00212C42">
      <w:pPr>
        <w:pStyle w:val="Heading2"/>
        <w:tabs>
          <w:tab w:val="left" w:pos="2041"/>
        </w:tabs>
        <w:spacing w:line="276" w:lineRule="auto"/>
        <w:jc w:val="both"/>
        <w:rPr>
          <w:rFonts w:ascii="Arial" w:hAnsi="Arial" w:cs="Arial"/>
          <w:sz w:val="20"/>
          <w:szCs w:val="20"/>
          <w:lang w:val="id-ID"/>
        </w:rPr>
      </w:pPr>
      <w:r w:rsidRPr="00DD46A4">
        <w:rPr>
          <w:rFonts w:ascii="Arial" w:hAnsi="Arial" w:cs="Arial"/>
          <w:b/>
          <w:i/>
          <w:sz w:val="26"/>
          <w:szCs w:val="26"/>
          <w:lang w:val="id-ID"/>
        </w:rPr>
        <w:t xml:space="preserve">Participants </w:t>
      </w:r>
      <w:r w:rsidRPr="00212C42">
        <w:rPr>
          <w:rFonts w:ascii="Arial" w:hAnsi="Arial" w:cs="Arial"/>
          <w:sz w:val="20"/>
          <w:szCs w:val="20"/>
          <w:lang w:val="id-ID"/>
        </w:rPr>
        <w:t>(Heading 2)</w:t>
      </w:r>
      <w:r w:rsidRPr="00212C42">
        <w:rPr>
          <w:rFonts w:ascii="Arial" w:hAnsi="Arial" w:cs="Arial"/>
          <w:sz w:val="20"/>
          <w:szCs w:val="20"/>
          <w:lang w:val="id-ID"/>
        </w:rPr>
        <w:tab/>
      </w:r>
    </w:p>
    <w:p w14:paraId="4BC2C4C7" w14:textId="77777777" w:rsidR="00212C42" w:rsidRPr="00212C42" w:rsidRDefault="00212C42" w:rsidP="00212C42">
      <w:pPr>
        <w:pStyle w:val="Paragraph"/>
        <w:spacing w:line="276" w:lineRule="auto"/>
        <w:ind w:firstLine="200"/>
        <w:rPr>
          <w:rFonts w:cs="Arial"/>
          <w:sz w:val="20"/>
          <w:szCs w:val="20"/>
          <w:lang w:val="id-ID"/>
        </w:rPr>
      </w:pPr>
    </w:p>
    <w:p w14:paraId="0A03E8AD" w14:textId="77777777" w:rsidR="00212C42" w:rsidRPr="00212C42" w:rsidRDefault="00212C42" w:rsidP="00212C42">
      <w:pPr>
        <w:pStyle w:val="Heading2"/>
        <w:spacing w:line="276" w:lineRule="auto"/>
        <w:jc w:val="both"/>
        <w:rPr>
          <w:rFonts w:ascii="Arial" w:hAnsi="Arial" w:cs="Arial"/>
          <w:sz w:val="20"/>
          <w:szCs w:val="20"/>
          <w:lang w:val="id-ID"/>
        </w:rPr>
      </w:pPr>
      <w:r w:rsidRPr="00DD46A4">
        <w:rPr>
          <w:rFonts w:ascii="Arial" w:hAnsi="Arial" w:cs="Arial"/>
          <w:b/>
          <w:i/>
          <w:sz w:val="26"/>
          <w:szCs w:val="26"/>
          <w:lang w:val="id-ID"/>
        </w:rPr>
        <w:t>Instruments</w:t>
      </w:r>
      <w:r w:rsidRPr="00212C42">
        <w:rPr>
          <w:rFonts w:ascii="Arial" w:hAnsi="Arial" w:cs="Arial"/>
          <w:sz w:val="20"/>
          <w:szCs w:val="20"/>
          <w:lang w:val="id-ID"/>
        </w:rPr>
        <w:t xml:space="preserve"> (Heading 2) </w:t>
      </w:r>
    </w:p>
    <w:p w14:paraId="5301FB48" w14:textId="77777777" w:rsidR="00212C42" w:rsidRPr="00212C42" w:rsidRDefault="00212C42" w:rsidP="00212C42">
      <w:pPr>
        <w:pStyle w:val="Newparagraph"/>
        <w:spacing w:line="276" w:lineRule="auto"/>
        <w:rPr>
          <w:rFonts w:ascii="Arial" w:hAnsi="Arial" w:cs="Arial"/>
          <w:szCs w:val="20"/>
          <w:lang w:val="id-ID"/>
        </w:rPr>
      </w:pPr>
    </w:p>
    <w:p w14:paraId="0E11C91C" w14:textId="77777777" w:rsidR="00212C42" w:rsidRPr="00212C42" w:rsidRDefault="00212C42" w:rsidP="00212C42">
      <w:pPr>
        <w:pStyle w:val="Heading2"/>
        <w:spacing w:line="276" w:lineRule="auto"/>
        <w:jc w:val="both"/>
        <w:rPr>
          <w:rFonts w:ascii="Arial" w:hAnsi="Arial" w:cs="Arial"/>
          <w:sz w:val="20"/>
          <w:szCs w:val="20"/>
          <w:lang w:val="id-ID"/>
        </w:rPr>
      </w:pPr>
      <w:r w:rsidRPr="00DD46A4">
        <w:rPr>
          <w:rFonts w:ascii="Arial" w:hAnsi="Arial" w:cs="Arial"/>
          <w:b/>
          <w:i/>
          <w:sz w:val="26"/>
          <w:szCs w:val="26"/>
          <w:lang w:val="id-ID"/>
        </w:rPr>
        <w:t>Data analysis</w:t>
      </w:r>
      <w:r w:rsidRPr="00212C42">
        <w:rPr>
          <w:rFonts w:ascii="Arial" w:hAnsi="Arial" w:cs="Arial"/>
          <w:sz w:val="20"/>
          <w:szCs w:val="20"/>
          <w:lang w:val="id-ID"/>
        </w:rPr>
        <w:t xml:space="preserve"> (Heading 2) </w:t>
      </w:r>
    </w:p>
    <w:p w14:paraId="2FCC02FA" w14:textId="48FC373D" w:rsidR="0068618C" w:rsidRDefault="005A24D1" w:rsidP="00140D70">
      <w:pPr>
        <w:pStyle w:val="Figure"/>
        <w:rPr>
          <w:rFonts w:eastAsia="SimSun"/>
        </w:rPr>
      </w:pPr>
      <w:r w:rsidRPr="00005294">
        <w:rPr>
          <w:noProof/>
          <w:lang w:eastAsia="en-US"/>
        </w:rPr>
        <w:drawing>
          <wp:inline distT="0" distB="0" distL="0" distR="0" wp14:anchorId="3D4750D5" wp14:editId="48F4F7F0">
            <wp:extent cx="2590800" cy="1500369"/>
            <wp:effectExtent l="0" t="0" r="0" b="5080"/>
            <wp:docPr id="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a:duotone>
                        <a:schemeClr val="accent4">
                          <a:shade val="45000"/>
                          <a:satMod val="135000"/>
                        </a:schemeClr>
                        <a:prstClr val="white"/>
                      </a:duotone>
                      <a:extLst>
                        <a:ext uri="{28A0092B-C50C-407E-A947-70E740481C1C}">
                          <a14:useLocalDpi xmlns:a14="http://schemas.microsoft.com/office/drawing/2010/main" val="0"/>
                        </a:ext>
                      </a:extLst>
                    </a:blip>
                    <a:srcRect/>
                    <a:stretch>
                      <a:fillRect/>
                    </a:stretch>
                  </pic:blipFill>
                  <pic:spPr bwMode="auto">
                    <a:xfrm>
                      <a:off x="0" y="0"/>
                      <a:ext cx="2615743" cy="1514814"/>
                    </a:xfrm>
                    <a:prstGeom prst="rect">
                      <a:avLst/>
                    </a:prstGeom>
                    <a:noFill/>
                    <a:ln>
                      <a:noFill/>
                    </a:ln>
                  </pic:spPr>
                </pic:pic>
              </a:graphicData>
            </a:graphic>
          </wp:inline>
        </w:drawing>
      </w:r>
      <w:r w:rsidRPr="00005294">
        <w:rPr>
          <w:noProof/>
          <w:lang w:eastAsia="en-US"/>
        </w:rPr>
        <w:drawing>
          <wp:inline distT="0" distB="0" distL="0" distR="0" wp14:anchorId="31442CF8" wp14:editId="2188C82B">
            <wp:extent cx="2638425" cy="1510042"/>
            <wp:effectExtent l="0" t="0" r="0" b="0"/>
            <wp:docPr id="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655378" cy="1519744"/>
                    </a:xfrm>
                    <a:prstGeom prst="rect">
                      <a:avLst/>
                    </a:prstGeom>
                    <a:noFill/>
                    <a:ln>
                      <a:noFill/>
                    </a:ln>
                  </pic:spPr>
                </pic:pic>
              </a:graphicData>
            </a:graphic>
          </wp:inline>
        </w:drawing>
      </w:r>
    </w:p>
    <w:p w14:paraId="409B02DE" w14:textId="78C17561" w:rsidR="00506D07" w:rsidRDefault="00506D07" w:rsidP="00140D70">
      <w:pPr>
        <w:pStyle w:val="FigureCaption"/>
        <w:spacing w:after="196"/>
        <w:rPr>
          <w:rFonts w:eastAsia="SimSun"/>
        </w:rPr>
      </w:pPr>
      <w:r w:rsidRPr="00506D07">
        <w:rPr>
          <w:rFonts w:eastAsia="SimSun"/>
          <w:b/>
        </w:rPr>
        <w:t xml:space="preserve">Figure </w:t>
      </w:r>
      <w:r w:rsidR="005A24D1">
        <w:rPr>
          <w:rFonts w:eastAsia="SimSun"/>
          <w:b/>
        </w:rPr>
        <w:t>3</w:t>
      </w:r>
      <w:r w:rsidRPr="00506D07">
        <w:rPr>
          <w:rFonts w:eastAsia="SimSun"/>
          <w:b/>
        </w:rPr>
        <w:t>.</w:t>
      </w:r>
      <w:r w:rsidRPr="00057C2A">
        <w:rPr>
          <w:rFonts w:eastAsia="SimSun"/>
        </w:rPr>
        <w:t xml:space="preserve"> </w:t>
      </w:r>
      <w:r w:rsidR="00DD46A4">
        <w:rPr>
          <w:rFonts w:eastAsia="SimSun"/>
        </w:rPr>
        <w:t>Data category</w:t>
      </w:r>
    </w:p>
    <w:p w14:paraId="30C0FED4" w14:textId="77777777" w:rsidR="00DD46A4" w:rsidRPr="0068618C" w:rsidRDefault="00DD46A4" w:rsidP="00140D70">
      <w:pPr>
        <w:pStyle w:val="FigureCaption"/>
        <w:spacing w:after="196"/>
        <w:rPr>
          <w:rFonts w:eastAsia="SimSun"/>
        </w:rPr>
      </w:pPr>
    </w:p>
    <w:p w14:paraId="4E5FBE08" w14:textId="77777777" w:rsidR="00DD46A4" w:rsidRDefault="00DD46A4" w:rsidP="00EC30D4">
      <w:pPr>
        <w:pStyle w:val="TableHeading"/>
        <w:adjustRightInd w:val="0"/>
        <w:snapToGrid w:val="0"/>
        <w:rPr>
          <w:rFonts w:eastAsia="Calibri"/>
          <w:b/>
          <w:lang w:eastAsia="en-US"/>
        </w:rPr>
      </w:pPr>
    </w:p>
    <w:p w14:paraId="5B44CB1D" w14:textId="1DF1553D" w:rsidR="00EC30D4" w:rsidRPr="006600B5" w:rsidRDefault="00EC30D4" w:rsidP="00EC30D4">
      <w:pPr>
        <w:pStyle w:val="TableHeading"/>
        <w:adjustRightInd w:val="0"/>
        <w:snapToGrid w:val="0"/>
        <w:rPr>
          <w:rFonts w:eastAsia="SimSun"/>
          <w:b/>
          <w:color w:val="5B9BD5" w:themeColor="accent5"/>
        </w:rPr>
      </w:pPr>
      <w:r w:rsidRPr="00057C2A">
        <w:rPr>
          <w:rFonts w:eastAsia="Calibri"/>
          <w:b/>
          <w:lang w:eastAsia="en-US"/>
        </w:rPr>
        <w:t xml:space="preserve">Table </w:t>
      </w:r>
      <w:r w:rsidRPr="00057C2A">
        <w:rPr>
          <w:rFonts w:eastAsia="SimSun"/>
          <w:b/>
        </w:rPr>
        <w:t>1.</w:t>
      </w:r>
      <w:r w:rsidRPr="00057C2A">
        <w:rPr>
          <w:rFonts w:eastAsia="SimSun"/>
        </w:rPr>
        <w:t xml:space="preserve"> S</w:t>
      </w:r>
      <w:r w:rsidRPr="00057C2A">
        <w:rPr>
          <w:rFonts w:eastAsia="Calibri"/>
          <w:lang w:eastAsia="en-US"/>
        </w:rPr>
        <w:t>pecific data of</w:t>
      </w:r>
      <w:r w:rsidRPr="00057C2A">
        <w:rPr>
          <w:b/>
          <w:bCs/>
        </w:rPr>
        <w:t xml:space="preserve"> </w:t>
      </w:r>
      <w:r w:rsidR="00DD46A4">
        <w:rPr>
          <w:bCs/>
        </w:rPr>
        <w:t>column/r</w:t>
      </w:r>
      <w:r w:rsidRPr="009D7B06">
        <w:rPr>
          <w:bCs/>
        </w:rPr>
        <w:t>ow</w:t>
      </w:r>
      <w:r w:rsidR="006600B5">
        <w:rPr>
          <w:bCs/>
        </w:rPr>
        <w:t xml:space="preserve"> </w:t>
      </w:r>
      <w:r w:rsidR="006600B5">
        <w:rPr>
          <w:b/>
          <w:color w:val="5B9BD5" w:themeColor="accent5"/>
        </w:rPr>
        <w:t>(Table Heading Style)</w:t>
      </w:r>
    </w:p>
    <w:tbl>
      <w:tblPr>
        <w:tblW w:w="9072" w:type="dxa"/>
        <w:jc w:val="center"/>
        <w:tblBorders>
          <w:top w:val="single" w:sz="4" w:space="0" w:color="000000"/>
          <w:bottom w:val="single" w:sz="4" w:space="0" w:color="000000"/>
          <w:insideH w:val="single" w:sz="4" w:space="0" w:color="000000"/>
        </w:tblBorders>
        <w:tblLook w:val="04A0" w:firstRow="1" w:lastRow="0" w:firstColumn="1" w:lastColumn="0" w:noHBand="0" w:noVBand="1"/>
      </w:tblPr>
      <w:tblGrid>
        <w:gridCol w:w="3025"/>
        <w:gridCol w:w="3023"/>
        <w:gridCol w:w="3024"/>
      </w:tblGrid>
      <w:tr w:rsidR="00EC30D4" w:rsidRPr="00795417" w14:paraId="655B91D9" w14:textId="77777777" w:rsidTr="00F61C2F">
        <w:trPr>
          <w:jc w:val="center"/>
        </w:trPr>
        <w:tc>
          <w:tcPr>
            <w:tcW w:w="3379" w:type="dxa"/>
            <w:tcBorders>
              <w:bottom w:val="single" w:sz="4" w:space="0" w:color="000000"/>
            </w:tcBorders>
            <w:vAlign w:val="center"/>
          </w:tcPr>
          <w:p w14:paraId="7930FD0F" w14:textId="5E3BCA10" w:rsidR="00EC30D4" w:rsidRPr="006600B5" w:rsidRDefault="00EC30D4" w:rsidP="00F61C2F">
            <w:pPr>
              <w:pStyle w:val="TableText"/>
              <w:rPr>
                <w:rFonts w:eastAsia="SimSun"/>
                <w:b/>
                <w:bCs w:val="0"/>
                <w:color w:val="5B9BD5" w:themeColor="accent5"/>
              </w:rPr>
            </w:pPr>
            <w:r w:rsidRPr="00795417">
              <w:rPr>
                <w:rFonts w:eastAsia="SimSun"/>
                <w:b/>
                <w:bCs w:val="0"/>
              </w:rPr>
              <w:t>Number</w:t>
            </w:r>
            <w:r w:rsidR="006600B5">
              <w:rPr>
                <w:rFonts w:eastAsia="SimSun"/>
                <w:b/>
                <w:bCs w:val="0"/>
              </w:rPr>
              <w:t xml:space="preserve"> </w:t>
            </w:r>
            <w:r w:rsidR="006600B5">
              <w:rPr>
                <w:rFonts w:eastAsia="SimSun"/>
                <w:b/>
                <w:bCs w:val="0"/>
                <w:color w:val="5B9BD5" w:themeColor="accent5"/>
              </w:rPr>
              <w:t>(Table Text Style + Bold)</w:t>
            </w:r>
          </w:p>
        </w:tc>
        <w:tc>
          <w:tcPr>
            <w:tcW w:w="3379" w:type="dxa"/>
            <w:tcBorders>
              <w:bottom w:val="single" w:sz="4" w:space="0" w:color="000000"/>
            </w:tcBorders>
            <w:vAlign w:val="center"/>
          </w:tcPr>
          <w:p w14:paraId="67692D5F" w14:textId="77777777" w:rsidR="00EC30D4" w:rsidRPr="00795417" w:rsidRDefault="00EC30D4" w:rsidP="00F61C2F">
            <w:pPr>
              <w:pStyle w:val="TableText"/>
              <w:rPr>
                <w:rFonts w:eastAsia="SimSun"/>
                <w:b/>
                <w:bCs w:val="0"/>
              </w:rPr>
            </w:pPr>
            <w:r w:rsidRPr="00795417">
              <w:rPr>
                <w:rFonts w:eastAsia="SimSun"/>
                <w:b/>
                <w:bCs w:val="0"/>
              </w:rPr>
              <w:t>Column Header</w:t>
            </w:r>
            <w:r w:rsidRPr="00795417">
              <w:rPr>
                <w:rFonts w:eastAsia="SimSun" w:hint="eastAsia"/>
                <w:b/>
                <w:bCs w:val="0"/>
              </w:rPr>
              <w:t xml:space="preserve"> 1</w:t>
            </w:r>
          </w:p>
        </w:tc>
        <w:tc>
          <w:tcPr>
            <w:tcW w:w="3380" w:type="dxa"/>
            <w:tcBorders>
              <w:bottom w:val="single" w:sz="4" w:space="0" w:color="000000"/>
            </w:tcBorders>
            <w:vAlign w:val="center"/>
          </w:tcPr>
          <w:p w14:paraId="48FE7858" w14:textId="77777777" w:rsidR="00EC30D4" w:rsidRPr="00795417" w:rsidRDefault="00EC30D4" w:rsidP="00F61C2F">
            <w:pPr>
              <w:pStyle w:val="TableText"/>
              <w:rPr>
                <w:rFonts w:eastAsia="SimSun"/>
                <w:b/>
                <w:bCs w:val="0"/>
              </w:rPr>
            </w:pPr>
            <w:r w:rsidRPr="00795417">
              <w:rPr>
                <w:rFonts w:eastAsia="SimSun"/>
                <w:b/>
                <w:bCs w:val="0"/>
              </w:rPr>
              <w:t>Column Header</w:t>
            </w:r>
            <w:r w:rsidRPr="00795417">
              <w:rPr>
                <w:rFonts w:eastAsia="SimSun" w:hint="eastAsia"/>
                <w:b/>
                <w:bCs w:val="0"/>
              </w:rPr>
              <w:t xml:space="preserve"> 2</w:t>
            </w:r>
          </w:p>
        </w:tc>
      </w:tr>
      <w:tr w:rsidR="00EC30D4" w14:paraId="43CA8019" w14:textId="77777777" w:rsidTr="00F61C2F">
        <w:trPr>
          <w:jc w:val="center"/>
        </w:trPr>
        <w:tc>
          <w:tcPr>
            <w:tcW w:w="3379" w:type="dxa"/>
            <w:tcBorders>
              <w:bottom w:val="nil"/>
            </w:tcBorders>
            <w:vAlign w:val="center"/>
          </w:tcPr>
          <w:p w14:paraId="04F70F6C" w14:textId="48E3F780" w:rsidR="00EC30D4" w:rsidRPr="006600B5" w:rsidRDefault="00EC30D4" w:rsidP="00F61C2F">
            <w:pPr>
              <w:pStyle w:val="TableText"/>
              <w:rPr>
                <w:rFonts w:eastAsia="SimSun"/>
                <w:b/>
                <w:bCs w:val="0"/>
                <w:color w:val="5B9BD5" w:themeColor="accent5"/>
              </w:rPr>
            </w:pPr>
            <w:r w:rsidRPr="003C2EDF">
              <w:rPr>
                <w:rFonts w:eastAsia="SimSun"/>
              </w:rPr>
              <w:t xml:space="preserve">Row </w:t>
            </w:r>
            <w:r w:rsidRPr="003C2EDF">
              <w:rPr>
                <w:rFonts w:eastAsia="SimSun" w:hint="eastAsia"/>
              </w:rPr>
              <w:t>Header 1</w:t>
            </w:r>
            <w:r w:rsidR="006600B5">
              <w:rPr>
                <w:rFonts w:eastAsia="SimSun"/>
              </w:rPr>
              <w:t xml:space="preserve"> </w:t>
            </w:r>
            <w:r w:rsidR="006600B5">
              <w:rPr>
                <w:rFonts w:eastAsia="SimSun"/>
                <w:b/>
                <w:bCs w:val="0"/>
                <w:color w:val="5B9BD5" w:themeColor="accent5"/>
              </w:rPr>
              <w:t>(Table Text Style)</w:t>
            </w:r>
          </w:p>
        </w:tc>
        <w:tc>
          <w:tcPr>
            <w:tcW w:w="3379" w:type="dxa"/>
            <w:tcBorders>
              <w:bottom w:val="nil"/>
            </w:tcBorders>
            <w:vAlign w:val="center"/>
          </w:tcPr>
          <w:p w14:paraId="151750B1" w14:textId="31EE46A7" w:rsidR="00EC30D4" w:rsidRPr="006600B5" w:rsidRDefault="00EC30D4" w:rsidP="00F61C2F">
            <w:pPr>
              <w:pStyle w:val="TableText"/>
              <w:rPr>
                <w:rFonts w:eastAsia="SimSun"/>
                <w:b/>
                <w:bCs w:val="0"/>
                <w:color w:val="5B9BD5" w:themeColor="accent5"/>
              </w:rPr>
            </w:pPr>
            <w:r w:rsidRPr="003C2EDF">
              <w:rPr>
                <w:rFonts w:eastAsia="SimSun" w:hint="eastAsia"/>
              </w:rPr>
              <w:t>X</w:t>
            </w:r>
            <w:r w:rsidR="006600B5">
              <w:rPr>
                <w:rFonts w:eastAsia="SimSun"/>
              </w:rPr>
              <w:t xml:space="preserve"> </w:t>
            </w:r>
            <w:r w:rsidR="006600B5">
              <w:rPr>
                <w:rFonts w:eastAsia="SimSun"/>
                <w:b/>
                <w:bCs w:val="0"/>
                <w:color w:val="5B9BD5" w:themeColor="accent5"/>
              </w:rPr>
              <w:t>(Table Text Style)</w:t>
            </w:r>
          </w:p>
        </w:tc>
        <w:tc>
          <w:tcPr>
            <w:tcW w:w="3380" w:type="dxa"/>
            <w:tcBorders>
              <w:bottom w:val="nil"/>
            </w:tcBorders>
            <w:vAlign w:val="center"/>
          </w:tcPr>
          <w:p w14:paraId="3A7F6174" w14:textId="48D9ABE0" w:rsidR="00EC30D4" w:rsidRPr="006600B5" w:rsidRDefault="00EC30D4" w:rsidP="00F61C2F">
            <w:pPr>
              <w:pStyle w:val="TableText"/>
              <w:rPr>
                <w:rFonts w:eastAsia="SimSun"/>
                <w:b/>
                <w:bCs w:val="0"/>
                <w:color w:val="5B9BD5" w:themeColor="accent5"/>
              </w:rPr>
            </w:pPr>
            <w:r w:rsidRPr="003C2EDF">
              <w:rPr>
                <w:rFonts w:eastAsia="SimSun" w:hint="eastAsia"/>
              </w:rPr>
              <w:t>X</w:t>
            </w:r>
            <w:r w:rsidR="006600B5">
              <w:rPr>
                <w:rFonts w:eastAsia="SimSun"/>
              </w:rPr>
              <w:t xml:space="preserve"> </w:t>
            </w:r>
            <w:r w:rsidR="006600B5">
              <w:rPr>
                <w:rFonts w:eastAsia="SimSun"/>
                <w:b/>
                <w:bCs w:val="0"/>
                <w:color w:val="5B9BD5" w:themeColor="accent5"/>
              </w:rPr>
              <w:t>(Table Text Style)</w:t>
            </w:r>
          </w:p>
        </w:tc>
      </w:tr>
      <w:tr w:rsidR="00EC30D4" w14:paraId="09DDFCAD" w14:textId="77777777" w:rsidTr="00F61C2F">
        <w:trPr>
          <w:jc w:val="center"/>
        </w:trPr>
        <w:tc>
          <w:tcPr>
            <w:tcW w:w="3379" w:type="dxa"/>
            <w:tcBorders>
              <w:top w:val="nil"/>
              <w:bottom w:val="nil"/>
            </w:tcBorders>
            <w:vAlign w:val="center"/>
          </w:tcPr>
          <w:p w14:paraId="4AA11A92" w14:textId="77777777" w:rsidR="00EC30D4" w:rsidRPr="003C2EDF" w:rsidRDefault="00EC30D4" w:rsidP="00F61C2F">
            <w:pPr>
              <w:pStyle w:val="TableText"/>
              <w:rPr>
                <w:rFonts w:eastAsia="SimSun"/>
              </w:rPr>
            </w:pPr>
            <w:r w:rsidRPr="003C2EDF">
              <w:rPr>
                <w:rFonts w:eastAsia="SimSun"/>
              </w:rPr>
              <w:t xml:space="preserve">Row </w:t>
            </w:r>
            <w:r w:rsidRPr="003C2EDF">
              <w:rPr>
                <w:rFonts w:eastAsia="SimSun" w:hint="eastAsia"/>
              </w:rPr>
              <w:t>Header 2</w:t>
            </w:r>
          </w:p>
        </w:tc>
        <w:tc>
          <w:tcPr>
            <w:tcW w:w="3379" w:type="dxa"/>
            <w:tcBorders>
              <w:top w:val="nil"/>
              <w:bottom w:val="nil"/>
            </w:tcBorders>
            <w:vAlign w:val="center"/>
          </w:tcPr>
          <w:p w14:paraId="21852490" w14:textId="77777777" w:rsidR="00EC30D4" w:rsidRPr="003C2EDF" w:rsidRDefault="00EC30D4" w:rsidP="00F61C2F">
            <w:pPr>
              <w:pStyle w:val="TableText"/>
              <w:rPr>
                <w:rFonts w:eastAsia="SimSun"/>
              </w:rPr>
            </w:pPr>
            <w:r>
              <w:rPr>
                <w:rFonts w:eastAsia="SimSun"/>
              </w:rPr>
              <w:t>X</w:t>
            </w:r>
          </w:p>
        </w:tc>
        <w:tc>
          <w:tcPr>
            <w:tcW w:w="3380" w:type="dxa"/>
            <w:tcBorders>
              <w:top w:val="nil"/>
              <w:bottom w:val="nil"/>
            </w:tcBorders>
            <w:vAlign w:val="center"/>
          </w:tcPr>
          <w:p w14:paraId="0BD873C5" w14:textId="77777777" w:rsidR="00EC30D4" w:rsidRPr="003C2EDF" w:rsidRDefault="00EC30D4" w:rsidP="00F61C2F">
            <w:pPr>
              <w:pStyle w:val="TableText"/>
              <w:rPr>
                <w:rFonts w:eastAsia="SimSun"/>
              </w:rPr>
            </w:pPr>
            <w:r>
              <w:rPr>
                <w:rFonts w:eastAsia="SimSun"/>
              </w:rPr>
              <w:t>X</w:t>
            </w:r>
          </w:p>
        </w:tc>
      </w:tr>
      <w:tr w:rsidR="00EC30D4" w14:paraId="6530E912" w14:textId="77777777" w:rsidTr="00F61C2F">
        <w:trPr>
          <w:jc w:val="center"/>
        </w:trPr>
        <w:tc>
          <w:tcPr>
            <w:tcW w:w="3379" w:type="dxa"/>
            <w:tcBorders>
              <w:top w:val="nil"/>
            </w:tcBorders>
            <w:vAlign w:val="center"/>
          </w:tcPr>
          <w:p w14:paraId="24331D7D" w14:textId="77777777" w:rsidR="00EC30D4" w:rsidRPr="003C2EDF" w:rsidRDefault="00EC30D4" w:rsidP="00F61C2F">
            <w:pPr>
              <w:pStyle w:val="TableText"/>
              <w:rPr>
                <w:rFonts w:eastAsia="SimSun"/>
              </w:rPr>
            </w:pPr>
            <w:r w:rsidRPr="003C2EDF">
              <w:rPr>
                <w:rFonts w:eastAsia="SimSun"/>
              </w:rPr>
              <w:t xml:space="preserve">Row </w:t>
            </w:r>
            <w:r w:rsidRPr="003C2EDF">
              <w:rPr>
                <w:rFonts w:eastAsia="SimSun" w:hint="eastAsia"/>
              </w:rPr>
              <w:t xml:space="preserve">Header </w:t>
            </w:r>
            <w:r>
              <w:rPr>
                <w:rFonts w:eastAsia="SimSun"/>
              </w:rPr>
              <w:t>3</w:t>
            </w:r>
          </w:p>
        </w:tc>
        <w:tc>
          <w:tcPr>
            <w:tcW w:w="3379" w:type="dxa"/>
            <w:tcBorders>
              <w:top w:val="nil"/>
            </w:tcBorders>
            <w:vAlign w:val="center"/>
          </w:tcPr>
          <w:p w14:paraId="57FF176E" w14:textId="77777777" w:rsidR="00EC30D4" w:rsidRPr="003C2EDF" w:rsidRDefault="00EC30D4" w:rsidP="00F61C2F">
            <w:pPr>
              <w:pStyle w:val="TableText"/>
              <w:rPr>
                <w:rFonts w:eastAsia="SimSun"/>
              </w:rPr>
            </w:pPr>
            <w:r w:rsidRPr="003C2EDF">
              <w:rPr>
                <w:rFonts w:eastAsia="SimSun" w:hint="eastAsia"/>
              </w:rPr>
              <w:t>X</w:t>
            </w:r>
          </w:p>
        </w:tc>
        <w:tc>
          <w:tcPr>
            <w:tcW w:w="3380" w:type="dxa"/>
            <w:tcBorders>
              <w:top w:val="nil"/>
            </w:tcBorders>
            <w:vAlign w:val="center"/>
          </w:tcPr>
          <w:p w14:paraId="7032BAB0" w14:textId="77777777" w:rsidR="00EC30D4" w:rsidRPr="003C2EDF" w:rsidRDefault="00EC30D4" w:rsidP="00F61C2F">
            <w:pPr>
              <w:pStyle w:val="TableText"/>
              <w:rPr>
                <w:rFonts w:eastAsia="SimSun"/>
              </w:rPr>
            </w:pPr>
            <w:r w:rsidRPr="003C2EDF">
              <w:rPr>
                <w:rFonts w:eastAsia="SimSun" w:hint="eastAsia"/>
              </w:rPr>
              <w:t>X</w:t>
            </w:r>
          </w:p>
        </w:tc>
      </w:tr>
    </w:tbl>
    <w:p w14:paraId="323CF884" w14:textId="77777777" w:rsidR="00212C42" w:rsidRDefault="00212C42" w:rsidP="00212C42">
      <w:pPr>
        <w:pStyle w:val="Paragraph"/>
        <w:ind w:firstLineChars="0" w:firstLine="0"/>
        <w:rPr>
          <w:color w:val="000000"/>
        </w:rPr>
      </w:pPr>
    </w:p>
    <w:p w14:paraId="6273CB6D" w14:textId="3AC1A753" w:rsidR="004417F3" w:rsidRPr="00057C2A" w:rsidRDefault="004417F3" w:rsidP="00212C42">
      <w:pPr>
        <w:pStyle w:val="Paragraph"/>
        <w:ind w:firstLineChars="0" w:firstLine="0"/>
        <w:rPr>
          <w:rFonts w:eastAsia="SimSun"/>
        </w:rPr>
      </w:pPr>
      <w:r w:rsidRPr="00057C2A">
        <w:rPr>
          <w:color w:val="000000"/>
        </w:rPr>
        <w:t>The equation number should be placed in parentheses to the right of the equation.</w:t>
      </w:r>
      <w:r w:rsidRPr="00057C2A">
        <w:t xml:space="preserve"> Do not create equations as pictures. Use </w:t>
      </w:r>
      <w:proofErr w:type="spellStart"/>
      <w:r w:rsidRPr="00057C2A">
        <w:t>Math</w:t>
      </w:r>
      <w:r w:rsidRPr="00057C2A">
        <w:rPr>
          <w:spacing w:val="-18"/>
        </w:rPr>
        <w:t>T</w:t>
      </w:r>
      <w:r w:rsidRPr="00057C2A">
        <w:t>ype</w:t>
      </w:r>
      <w:proofErr w:type="spellEnd"/>
      <w:r w:rsidRPr="00057C2A">
        <w:t xml:space="preserve"> or insert symbols as normal text.</w:t>
      </w:r>
    </w:p>
    <w:p w14:paraId="0F4FF7F5" w14:textId="77777777" w:rsidR="00C40E63" w:rsidRPr="00057C2A" w:rsidRDefault="00C40E63" w:rsidP="00286C27">
      <w:pPr>
        <w:pStyle w:val="Paragraph"/>
        <w:rPr>
          <w:rFonts w:eastAsia="SimSun"/>
        </w:rPr>
      </w:pPr>
      <w:r w:rsidRPr="00057C2A">
        <w:rPr>
          <w:rFonts w:eastAsia="SimSun"/>
        </w:rPr>
        <w:t xml:space="preserve">Equation </w:t>
      </w:r>
      <w:r w:rsidRPr="00057C2A">
        <w:t>as normal text</w:t>
      </w:r>
      <w:r w:rsidRPr="00057C2A">
        <w:rPr>
          <w:rFonts w:eastAsia="SimSun"/>
        </w:rPr>
        <w:t>:</w:t>
      </w:r>
    </w:p>
    <w:p w14:paraId="09E81FF0" w14:textId="349C5949" w:rsidR="00C40E63" w:rsidRPr="00057C2A" w:rsidRDefault="00B76A8B" w:rsidP="00140D70">
      <w:pPr>
        <w:pStyle w:val="Equation"/>
        <w:spacing w:before="160" w:after="140"/>
        <w:rPr>
          <w:rFonts w:eastAsia="SimSun"/>
        </w:rPr>
      </w:pPr>
      <w:r>
        <w:rPr>
          <w:rFonts w:eastAsia="SimSun" w:hint="eastAsia"/>
        </w:rPr>
        <w:t>E=MC</w:t>
      </w:r>
      <w:r w:rsidRPr="00B76A8B">
        <w:rPr>
          <w:rFonts w:eastAsia="SimSun" w:hint="eastAsia"/>
          <w:vertAlign w:val="superscript"/>
        </w:rPr>
        <w:t>2</w:t>
      </w:r>
      <w:r w:rsidR="001F2448" w:rsidRPr="001F2448">
        <w:rPr>
          <w:rFonts w:eastAsia="SimSun"/>
        </w:rPr>
        <w:fldChar w:fldCharType="begin"/>
      </w:r>
      <w:r w:rsidR="001F2448" w:rsidRPr="001F2448">
        <w:rPr>
          <w:rFonts w:eastAsia="SimSun"/>
        </w:rPr>
        <w:instrText xml:space="preserve"> QUOTE </w:instrText>
      </w:r>
      <m:oMath>
        <m:func>
          <m:funcPr>
            <m:ctrlPr>
              <w:rPr>
                <w:rFonts w:ascii="Cambria Math" w:hAnsi="Cambria Math"/>
              </w:rPr>
            </m:ctrlPr>
          </m:funcPr>
          <m:fName>
            <m:r>
              <m:rPr>
                <m:sty m:val="p"/>
              </m:rPr>
              <w:rPr>
                <w:rFonts w:ascii="Cambria Math" w:hAnsi="Cambria Math"/>
              </w:rPr>
              <m:t>sin</m:t>
            </m:r>
          </m:fName>
          <m:e>
            <m:r>
              <m:rPr>
                <m:sty m:val="p"/>
              </m:rPr>
              <w:rPr>
                <w:rFonts w:ascii="Cambria Math" w:eastAsia="Cambria Math" w:hAnsi="Cambria Math" w:cs="Cambria Math"/>
              </w:rPr>
              <m:t>α</m:t>
            </m:r>
          </m:e>
        </m:func>
        <m:r>
          <m:rPr>
            <m:sty m:val="p"/>
          </m:rPr>
          <w:rPr>
            <w:rFonts w:ascii="Cambria Math" w:eastAsia="Cambria Math" w:hAnsi="Cambria Math" w:cs="Cambria Math"/>
          </w:rPr>
          <m:t>±</m:t>
        </m:r>
        <m:func>
          <m:funcPr>
            <m:ctrlPr>
              <w:rPr>
                <w:rFonts w:ascii="Cambria Math" w:hAnsi="Cambria Math"/>
              </w:rPr>
            </m:ctrlPr>
          </m:funcPr>
          <m:fName>
            <m:r>
              <m:rPr>
                <m:sty m:val="p"/>
              </m:rPr>
              <w:rPr>
                <w:rFonts w:ascii="Cambria Math" w:eastAsia="Cambria Math" w:hAnsi="Cambria Math" w:cs="Cambria Math"/>
              </w:rPr>
              <m:t>sin</m:t>
            </m:r>
          </m:fName>
          <m:e>
            <m:r>
              <m:rPr>
                <m:sty m:val="p"/>
              </m:rPr>
              <w:rPr>
                <w:rFonts w:ascii="Cambria Math" w:eastAsia="Cambria Math" w:hAnsi="Cambria Math" w:cs="Cambria Math"/>
              </w:rPr>
              <m:t>β</m:t>
            </m:r>
          </m:e>
        </m:func>
        <m:r>
          <m:rPr>
            <m:sty m:val="p"/>
          </m:rPr>
          <w:rPr>
            <w:rFonts w:ascii="Cambria Math" w:eastAsia="Cambria Math" w:hAnsi="Cambria Math" w:cs="Cambria Math"/>
          </w:rPr>
          <m:t>=2</m:t>
        </m:r>
        <m:func>
          <m:funcPr>
            <m:ctrlPr>
              <w:rPr>
                <w:rFonts w:ascii="Cambria Math" w:hAnsi="Cambria Math"/>
              </w:rPr>
            </m:ctrlPr>
          </m:funcPr>
          <m:fName>
            <m:r>
              <m:rPr>
                <m:sty m:val="p"/>
              </m:rPr>
              <w:rPr>
                <w:rFonts w:ascii="Cambria Math" w:eastAsia="Cambria Math" w:hAnsi="Cambria Math" w:cs="Cambria Math"/>
              </w:rPr>
              <m:t>sin</m:t>
            </m:r>
          </m:fName>
          <m:e>
            <m:f>
              <m:fPr>
                <m:ctrlPr>
                  <w:rPr>
                    <w:rFonts w:ascii="Cambria Math" w:hAnsi="Cambria Math"/>
                  </w:rPr>
                </m:ctrlPr>
              </m:fPr>
              <m:num>
                <m:r>
                  <m:rPr>
                    <m:sty m:val="p"/>
                  </m:rPr>
                  <w:rPr>
                    <w:rFonts w:ascii="Cambria Math" w:eastAsia="Cambria Math" w:hAnsi="Cambria Math" w:cs="Cambria Math"/>
                  </w:rPr>
                  <m:t>1</m:t>
                </m:r>
              </m:num>
              <m:den>
                <m:r>
                  <m:rPr>
                    <m:sty m:val="p"/>
                  </m:rPr>
                  <w:rPr>
                    <w:rFonts w:ascii="Cambria Math" w:eastAsia="Cambria Math" w:hAnsi="Cambria Math" w:cs="Cambria Math"/>
                  </w:rPr>
                  <m:t>2</m:t>
                </m:r>
              </m:den>
            </m:f>
            <m:d>
              <m:dPr>
                <m:ctrlPr>
                  <w:rPr>
                    <w:rFonts w:ascii="Cambria Math" w:hAnsi="Cambria Math"/>
                  </w:rPr>
                </m:ctrlPr>
              </m:dPr>
              <m:e>
                <m:r>
                  <m:rPr>
                    <m:sty m:val="p"/>
                  </m:rPr>
                  <w:rPr>
                    <w:rFonts w:ascii="Cambria Math" w:eastAsia="Cambria Math" w:hAnsi="Cambria Math" w:cs="Cambria Math"/>
                  </w:rPr>
                  <m:t>α±β</m:t>
                </m:r>
              </m:e>
            </m:d>
          </m:e>
        </m:func>
        <m:func>
          <m:funcPr>
            <m:ctrlPr>
              <w:rPr>
                <w:rFonts w:ascii="Cambria Math" w:hAnsi="Cambria Math"/>
              </w:rPr>
            </m:ctrlPr>
          </m:funcPr>
          <m:fName>
            <m:r>
              <m:rPr>
                <m:sty m:val="p"/>
              </m:rPr>
              <w:rPr>
                <w:rFonts w:ascii="Cambria Math" w:eastAsia="Cambria Math" w:hAnsi="Cambria Math" w:cs="Cambria Math"/>
              </w:rPr>
              <m:t>cos</m:t>
            </m:r>
          </m:fName>
          <m:e>
            <m:f>
              <m:fPr>
                <m:ctrlPr>
                  <w:rPr>
                    <w:rFonts w:ascii="Cambria Math" w:hAnsi="Cambria Math"/>
                  </w:rPr>
                </m:ctrlPr>
              </m:fPr>
              <m:num>
                <m:r>
                  <m:rPr>
                    <m:sty m:val="p"/>
                  </m:rPr>
                  <w:rPr>
                    <w:rFonts w:ascii="Cambria Math" w:eastAsia="Cambria Math" w:hAnsi="Cambria Math" w:cs="Cambria Math"/>
                  </w:rPr>
                  <m:t>1</m:t>
                </m:r>
              </m:num>
              <m:den>
                <m:r>
                  <m:rPr>
                    <m:sty m:val="p"/>
                  </m:rPr>
                  <w:rPr>
                    <w:rFonts w:ascii="Cambria Math" w:eastAsia="Cambria Math" w:hAnsi="Cambria Math" w:cs="Cambria Math"/>
                  </w:rPr>
                  <m:t>2</m:t>
                </m:r>
              </m:den>
            </m:f>
            <m:d>
              <m:dPr>
                <m:ctrlPr>
                  <w:rPr>
                    <w:rFonts w:ascii="Cambria Math" w:hAnsi="Cambria Math"/>
                  </w:rPr>
                </m:ctrlPr>
              </m:dPr>
              <m:e>
                <m:r>
                  <m:rPr>
                    <m:sty m:val="p"/>
                  </m:rPr>
                  <w:rPr>
                    <w:rFonts w:ascii="Cambria Math" w:eastAsia="Cambria Math" w:hAnsi="Cambria Math" w:cs="Cambria Math"/>
                  </w:rPr>
                  <m:t>α∓β</m:t>
                </m:r>
              </m:e>
            </m:d>
          </m:e>
        </m:func>
      </m:oMath>
      <w:r w:rsidR="001F2448" w:rsidRPr="001F2448">
        <w:rPr>
          <w:rFonts w:eastAsia="SimSun"/>
        </w:rPr>
        <w:instrText xml:space="preserve"> </w:instrText>
      </w:r>
      <w:r w:rsidR="001F2448" w:rsidRPr="001F2448">
        <w:rPr>
          <w:rFonts w:eastAsia="SimSun"/>
        </w:rPr>
        <w:fldChar w:fldCharType="end"/>
      </w:r>
      <w:r w:rsidR="00D42AAD">
        <w:rPr>
          <w:rFonts w:eastAsia="SimSun" w:hint="eastAsia"/>
        </w:rPr>
        <w:t xml:space="preserve"> </w:t>
      </w:r>
      <w:r>
        <w:rPr>
          <w:rFonts w:eastAsia="SimSun" w:hint="eastAsia"/>
        </w:rPr>
        <w:tab/>
      </w:r>
      <w:r w:rsidR="006600B5">
        <w:rPr>
          <w:rFonts w:eastAsia="SimSun"/>
          <w:b/>
          <w:bCs/>
          <w:color w:val="5B9BD5" w:themeColor="accent5"/>
        </w:rPr>
        <w:t>(Equation Style)</w:t>
      </w:r>
      <w:r w:rsidR="005F3ABB">
        <w:rPr>
          <w:rFonts w:eastAsia="SimSun"/>
        </w:rPr>
        <w:tab/>
      </w:r>
      <w:r w:rsidR="005F3ABB">
        <w:rPr>
          <w:rFonts w:eastAsia="SimSun"/>
        </w:rPr>
        <w:tab/>
      </w:r>
      <w:r w:rsidR="005F3ABB">
        <w:rPr>
          <w:rFonts w:eastAsia="SimSun"/>
        </w:rPr>
        <w:tab/>
      </w:r>
      <w:r w:rsidR="005F3ABB">
        <w:rPr>
          <w:rFonts w:eastAsia="SimSun"/>
        </w:rPr>
        <w:tab/>
      </w:r>
      <w:r w:rsidR="005F3ABB">
        <w:rPr>
          <w:rFonts w:eastAsia="SimSun"/>
        </w:rPr>
        <w:tab/>
      </w:r>
      <w:r w:rsidR="005F3ABB">
        <w:rPr>
          <w:rFonts w:eastAsia="SimSun"/>
        </w:rPr>
        <w:tab/>
      </w:r>
      <w:r>
        <w:rPr>
          <w:rFonts w:eastAsia="SimSun" w:hint="eastAsia"/>
        </w:rPr>
        <w:tab/>
      </w:r>
      <w:r w:rsidR="00790B1C">
        <w:rPr>
          <w:rFonts w:eastAsia="SimSun" w:hint="eastAsia"/>
        </w:rPr>
        <w:t>(</w:t>
      </w:r>
      <w:r w:rsidR="00C40E63" w:rsidRPr="00057C2A">
        <w:rPr>
          <w:rFonts w:eastAsia="SimSun"/>
        </w:rPr>
        <w:t>1)</w:t>
      </w:r>
    </w:p>
    <w:p w14:paraId="291DFAED" w14:textId="77777777" w:rsidR="0069522E" w:rsidRPr="00057C2A" w:rsidRDefault="0069522E" w:rsidP="00286C27">
      <w:pPr>
        <w:pStyle w:val="Paragraph"/>
        <w:rPr>
          <w:rFonts w:eastAsia="SimSun"/>
        </w:rPr>
      </w:pPr>
      <w:r w:rsidRPr="00057C2A">
        <w:rPr>
          <w:rFonts w:eastAsia="SimSun"/>
        </w:rPr>
        <w:t xml:space="preserve">Equation created by </w:t>
      </w:r>
      <w:proofErr w:type="spellStart"/>
      <w:r w:rsidRPr="00057C2A">
        <w:t>Math</w:t>
      </w:r>
      <w:r w:rsidRPr="00057C2A">
        <w:rPr>
          <w:spacing w:val="-18"/>
        </w:rPr>
        <w:t>T</w:t>
      </w:r>
      <w:r w:rsidRPr="00057C2A">
        <w:t>ype</w:t>
      </w:r>
      <w:proofErr w:type="spellEnd"/>
      <w:r w:rsidRPr="00057C2A">
        <w:rPr>
          <w:rFonts w:eastAsia="SimSun"/>
        </w:rPr>
        <w:t>:</w:t>
      </w:r>
    </w:p>
    <w:p w14:paraId="7E302D89" w14:textId="0C84C178" w:rsidR="0069522E" w:rsidRPr="00057C2A" w:rsidRDefault="00D42AAD" w:rsidP="00140D70">
      <w:pPr>
        <w:pStyle w:val="Equation"/>
        <w:rPr>
          <w:rFonts w:eastAsia="SimSun"/>
        </w:rPr>
      </w:pPr>
      <w:r w:rsidRPr="00137022">
        <w:rPr>
          <w:position w:val="-32"/>
        </w:rPr>
        <w:object w:dxaOrig="3500" w:dyaOrig="740" w14:anchorId="37D9F7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4.9pt;height:36.9pt" o:ole="">
            <v:imagedata r:id="rId18" o:title=""/>
          </v:shape>
          <o:OLEObject Type="Embed" ProgID="Equation.DSMT4" ShapeID="_x0000_i1025" DrawAspect="Content" ObjectID="_1686421709" r:id="rId19"/>
        </w:object>
      </w:r>
      <w:r w:rsidR="0069522E" w:rsidRPr="00057C2A">
        <w:rPr>
          <w:rFonts w:eastAsia="SimSun"/>
        </w:rPr>
        <w:tab/>
      </w:r>
      <w:r w:rsidR="00C40E63" w:rsidRPr="00057C2A">
        <w:rPr>
          <w:rFonts w:eastAsia="SimSun"/>
        </w:rPr>
        <w:tab/>
      </w:r>
      <w:r w:rsidR="005F3ABB">
        <w:rPr>
          <w:rFonts w:eastAsia="SimSun"/>
        </w:rPr>
        <w:tab/>
      </w:r>
      <w:r w:rsidR="005F3ABB">
        <w:rPr>
          <w:rFonts w:eastAsia="SimSun"/>
        </w:rPr>
        <w:tab/>
      </w:r>
      <w:r w:rsidR="005F3ABB">
        <w:rPr>
          <w:rFonts w:eastAsia="SimSun"/>
        </w:rPr>
        <w:tab/>
      </w:r>
      <w:r w:rsidR="005F3ABB">
        <w:rPr>
          <w:rFonts w:eastAsia="SimSun"/>
        </w:rPr>
        <w:tab/>
      </w:r>
      <w:r w:rsidR="005F3ABB">
        <w:rPr>
          <w:rFonts w:eastAsia="SimSun"/>
        </w:rPr>
        <w:tab/>
      </w:r>
      <w:r w:rsidR="0069522E" w:rsidRPr="00057C2A">
        <w:rPr>
          <w:rFonts w:eastAsia="SimSun"/>
        </w:rPr>
        <w:t>(</w:t>
      </w:r>
      <w:r w:rsidR="00C40E63" w:rsidRPr="00057C2A">
        <w:rPr>
          <w:rFonts w:eastAsia="SimSun"/>
        </w:rPr>
        <w:t>2</w:t>
      </w:r>
      <w:r w:rsidR="0069522E" w:rsidRPr="00057C2A">
        <w:rPr>
          <w:rFonts w:eastAsia="SimSun"/>
        </w:rPr>
        <w:t>)</w:t>
      </w:r>
    </w:p>
    <w:p w14:paraId="0B0654F0" w14:textId="77777777" w:rsidR="00212C42" w:rsidRDefault="00212C42" w:rsidP="00286C27">
      <w:pPr>
        <w:pStyle w:val="Subsubsection"/>
      </w:pPr>
    </w:p>
    <w:p w14:paraId="1A304896" w14:textId="2620D441" w:rsidR="00212C42" w:rsidRPr="00212C42" w:rsidRDefault="00212C42" w:rsidP="00212C42">
      <w:pPr>
        <w:pStyle w:val="Heading1"/>
        <w:rPr>
          <w:rFonts w:ascii="Arial" w:hAnsi="Arial" w:cs="Arial"/>
          <w:b/>
          <w:bCs/>
          <w:color w:val="auto"/>
          <w:sz w:val="26"/>
          <w:szCs w:val="26"/>
          <w:lang w:val="id-ID"/>
        </w:rPr>
      </w:pPr>
      <w:r w:rsidRPr="00212C42">
        <w:rPr>
          <w:rFonts w:ascii="Arial" w:hAnsi="Arial" w:cs="Arial"/>
          <w:b/>
          <w:bCs/>
          <w:color w:val="auto"/>
          <w:sz w:val="26"/>
          <w:szCs w:val="26"/>
          <w:lang w:val="id-ID"/>
        </w:rPr>
        <w:t xml:space="preserve">RESULTS </w:t>
      </w:r>
    </w:p>
    <w:p w14:paraId="495D5358" w14:textId="77777777" w:rsidR="00212C42" w:rsidRPr="00212C42" w:rsidRDefault="00212C42" w:rsidP="00212C42">
      <w:pPr>
        <w:spacing w:line="276" w:lineRule="auto"/>
        <w:ind w:firstLine="720"/>
        <w:rPr>
          <w:rFonts w:ascii="Arial" w:hAnsi="Arial" w:cs="Arial"/>
          <w:sz w:val="20"/>
          <w:szCs w:val="22"/>
        </w:rPr>
      </w:pPr>
      <w:r w:rsidRPr="00212C42">
        <w:rPr>
          <w:rFonts w:ascii="Arial" w:hAnsi="Arial" w:cs="Arial"/>
          <w:sz w:val="20"/>
          <w:szCs w:val="22"/>
          <w:lang w:val="id-ID"/>
        </w:rPr>
        <w:t>The result section show</w:t>
      </w:r>
      <w:r w:rsidRPr="00212C42">
        <w:rPr>
          <w:rFonts w:ascii="Arial" w:hAnsi="Arial" w:cs="Arial"/>
          <w:sz w:val="20"/>
          <w:szCs w:val="22"/>
        </w:rPr>
        <w:t>s</w:t>
      </w:r>
      <w:r w:rsidRPr="00212C42">
        <w:rPr>
          <w:rFonts w:ascii="Arial" w:hAnsi="Arial" w:cs="Arial"/>
          <w:sz w:val="20"/>
          <w:szCs w:val="22"/>
          <w:lang w:val="id-ID"/>
        </w:rPr>
        <w:t xml:space="preserve"> objectively the presentation of the research key result without any interpretation using text, tables and figures. The result section must present how the author ensure</w:t>
      </w:r>
      <w:r w:rsidRPr="00212C42">
        <w:rPr>
          <w:rFonts w:ascii="Arial" w:hAnsi="Arial" w:cs="Arial"/>
          <w:sz w:val="20"/>
          <w:szCs w:val="22"/>
        </w:rPr>
        <w:t xml:space="preserve"> </w:t>
      </w:r>
      <w:r w:rsidRPr="00212C42">
        <w:rPr>
          <w:rFonts w:ascii="Arial" w:hAnsi="Arial" w:cs="Arial"/>
          <w:sz w:val="20"/>
          <w:szCs w:val="22"/>
          <w:lang w:val="id-ID"/>
        </w:rPr>
        <w:t>the data validity and reliability.</w:t>
      </w:r>
      <w:r w:rsidRPr="00212C42">
        <w:rPr>
          <w:rFonts w:ascii="Arial" w:hAnsi="Arial" w:cs="Arial"/>
          <w:sz w:val="20"/>
          <w:szCs w:val="22"/>
        </w:rPr>
        <w:t xml:space="preserve"> The results should be clear and concise. </w:t>
      </w:r>
    </w:p>
    <w:p w14:paraId="0F6E384F" w14:textId="77777777" w:rsidR="00212C42" w:rsidRPr="00212C42" w:rsidRDefault="00212C42" w:rsidP="00212C42">
      <w:pPr>
        <w:rPr>
          <w:lang w:val="en-GB" w:eastAsia="en-US"/>
        </w:rPr>
      </w:pPr>
    </w:p>
    <w:p w14:paraId="481724F0" w14:textId="7EB53DF7" w:rsidR="00212C42" w:rsidRPr="00DD46A4" w:rsidRDefault="00212C42" w:rsidP="00212C42">
      <w:pPr>
        <w:pStyle w:val="Heading1"/>
        <w:spacing w:line="276" w:lineRule="auto"/>
        <w:rPr>
          <w:rFonts w:ascii="Arial" w:hAnsi="Arial" w:cs="Arial"/>
          <w:b/>
          <w:bCs/>
          <w:color w:val="auto"/>
          <w:sz w:val="26"/>
          <w:szCs w:val="26"/>
          <w:lang w:val="id-ID"/>
        </w:rPr>
      </w:pPr>
      <w:r w:rsidRPr="00DD46A4">
        <w:rPr>
          <w:rFonts w:ascii="Arial" w:hAnsi="Arial" w:cs="Arial"/>
          <w:b/>
          <w:bCs/>
          <w:color w:val="auto"/>
          <w:sz w:val="26"/>
          <w:szCs w:val="26"/>
          <w:lang w:val="id-ID"/>
        </w:rPr>
        <w:t xml:space="preserve">DISCUSSION </w:t>
      </w:r>
    </w:p>
    <w:p w14:paraId="3AF0F5F6" w14:textId="77777777" w:rsidR="00212C42" w:rsidRPr="00212C42" w:rsidRDefault="00212C42" w:rsidP="00212C42">
      <w:pPr>
        <w:spacing w:line="276" w:lineRule="auto"/>
        <w:ind w:firstLine="720"/>
        <w:rPr>
          <w:rFonts w:ascii="Arial" w:hAnsi="Arial" w:cs="Arial"/>
          <w:sz w:val="20"/>
          <w:szCs w:val="20"/>
        </w:rPr>
      </w:pPr>
      <w:r w:rsidRPr="00212C42">
        <w:rPr>
          <w:rFonts w:ascii="Arial" w:hAnsi="Arial" w:cs="Arial"/>
          <w:sz w:val="20"/>
          <w:szCs w:val="20"/>
          <w:lang w:val="id-ID"/>
        </w:rPr>
        <w:t>The discussion section shows how the author interprets the result</w:t>
      </w:r>
      <w:r w:rsidRPr="00212C42">
        <w:rPr>
          <w:rFonts w:ascii="Arial" w:hAnsi="Arial" w:cs="Arial"/>
          <w:sz w:val="20"/>
          <w:szCs w:val="20"/>
        </w:rPr>
        <w:t>s</w:t>
      </w:r>
      <w:r w:rsidRPr="00212C42">
        <w:rPr>
          <w:rFonts w:ascii="Arial" w:hAnsi="Arial" w:cs="Arial"/>
          <w:sz w:val="20"/>
          <w:szCs w:val="20"/>
          <w:lang w:val="id-ID"/>
        </w:rPr>
        <w:t xml:space="preserve"> in light of what was already known, and to explain the new understanding</w:t>
      </w:r>
      <w:r w:rsidRPr="00212C42">
        <w:rPr>
          <w:rFonts w:ascii="Arial" w:hAnsi="Arial" w:cs="Arial"/>
          <w:sz w:val="20"/>
          <w:szCs w:val="20"/>
        </w:rPr>
        <w:t xml:space="preserve"> </w:t>
      </w:r>
      <w:r w:rsidRPr="00212C42">
        <w:rPr>
          <w:rFonts w:ascii="Arial" w:hAnsi="Arial" w:cs="Arial"/>
          <w:sz w:val="20"/>
          <w:szCs w:val="20"/>
          <w:lang w:val="id-ID"/>
        </w:rPr>
        <w:t xml:space="preserve">of the problem after taking </w:t>
      </w:r>
      <w:r w:rsidRPr="00212C42">
        <w:rPr>
          <w:rFonts w:ascii="Arial" w:hAnsi="Arial" w:cs="Arial"/>
          <w:sz w:val="20"/>
          <w:szCs w:val="20"/>
        </w:rPr>
        <w:t xml:space="preserve">the </w:t>
      </w:r>
      <w:r w:rsidRPr="00212C42">
        <w:rPr>
          <w:rFonts w:ascii="Arial" w:hAnsi="Arial" w:cs="Arial"/>
          <w:sz w:val="20"/>
          <w:szCs w:val="20"/>
          <w:lang w:val="id-ID"/>
        </w:rPr>
        <w:t>result</w:t>
      </w:r>
      <w:r w:rsidRPr="00212C42">
        <w:rPr>
          <w:rFonts w:ascii="Arial" w:hAnsi="Arial" w:cs="Arial"/>
          <w:sz w:val="20"/>
          <w:szCs w:val="20"/>
        </w:rPr>
        <w:t>s</w:t>
      </w:r>
      <w:r w:rsidRPr="00212C42">
        <w:rPr>
          <w:rFonts w:ascii="Arial" w:hAnsi="Arial" w:cs="Arial"/>
          <w:sz w:val="20"/>
          <w:szCs w:val="20"/>
          <w:lang w:val="id-ID"/>
        </w:rPr>
        <w:t xml:space="preserve"> into consideration. The discussion must connect with the Introduction so it tells how your study contribute</w:t>
      </w:r>
      <w:r w:rsidRPr="00212C42">
        <w:rPr>
          <w:rFonts w:ascii="Arial" w:hAnsi="Arial" w:cs="Arial"/>
          <w:sz w:val="20"/>
          <w:szCs w:val="20"/>
        </w:rPr>
        <w:t>s</w:t>
      </w:r>
      <w:r w:rsidRPr="00212C42">
        <w:rPr>
          <w:rFonts w:ascii="Arial" w:hAnsi="Arial" w:cs="Arial"/>
          <w:sz w:val="20"/>
          <w:szCs w:val="20"/>
          <w:lang w:val="id-ID"/>
        </w:rPr>
        <w:t xml:space="preserve"> to the body of knowledge and society.</w:t>
      </w:r>
    </w:p>
    <w:p w14:paraId="4918B1FD" w14:textId="347D1182" w:rsidR="00212C42" w:rsidRPr="00DD46A4" w:rsidRDefault="00212C42" w:rsidP="00212C42">
      <w:pPr>
        <w:pStyle w:val="Heading1"/>
        <w:spacing w:line="276" w:lineRule="auto"/>
        <w:rPr>
          <w:rFonts w:ascii="Arial" w:hAnsi="Arial" w:cs="Arial"/>
          <w:b/>
          <w:bCs/>
          <w:color w:val="auto"/>
          <w:sz w:val="26"/>
          <w:szCs w:val="26"/>
          <w:lang w:val="id-ID"/>
        </w:rPr>
      </w:pPr>
      <w:r w:rsidRPr="00DD46A4">
        <w:rPr>
          <w:rFonts w:ascii="Arial" w:hAnsi="Arial" w:cs="Arial"/>
          <w:b/>
          <w:bCs/>
          <w:color w:val="auto"/>
          <w:sz w:val="26"/>
          <w:szCs w:val="26"/>
          <w:lang w:val="id-ID"/>
        </w:rPr>
        <w:t xml:space="preserve">CONCLUSION </w:t>
      </w:r>
    </w:p>
    <w:p w14:paraId="537105A9" w14:textId="77777777" w:rsidR="00212C42" w:rsidRPr="00212C42" w:rsidRDefault="00212C42" w:rsidP="00212C42">
      <w:pPr>
        <w:spacing w:line="276" w:lineRule="auto"/>
        <w:ind w:firstLine="720"/>
        <w:contextualSpacing/>
        <w:rPr>
          <w:rFonts w:ascii="Arial" w:hAnsi="Arial" w:cs="Arial"/>
          <w:sz w:val="20"/>
          <w:szCs w:val="20"/>
          <w:lang w:val="id-ID"/>
        </w:rPr>
      </w:pPr>
      <w:bookmarkStart w:id="1" w:name="_Hlk17021604"/>
      <w:r w:rsidRPr="00212C42">
        <w:rPr>
          <w:rFonts w:ascii="Arial" w:hAnsi="Arial" w:cs="Arial"/>
          <w:sz w:val="20"/>
          <w:szCs w:val="20"/>
          <w:lang w:val="id-ID"/>
        </w:rPr>
        <w:t>The conclusions and suggestions section show</w:t>
      </w:r>
      <w:r w:rsidRPr="00212C42">
        <w:rPr>
          <w:rFonts w:ascii="Arial" w:hAnsi="Arial" w:cs="Arial"/>
          <w:sz w:val="20"/>
          <w:szCs w:val="20"/>
        </w:rPr>
        <w:t>s</w:t>
      </w:r>
      <w:r w:rsidRPr="00212C42">
        <w:rPr>
          <w:rFonts w:ascii="Arial" w:hAnsi="Arial" w:cs="Arial"/>
          <w:sz w:val="20"/>
          <w:szCs w:val="20"/>
          <w:lang w:val="id-ID"/>
        </w:rPr>
        <w:t xml:space="preserve"> the answer</w:t>
      </w:r>
      <w:r w:rsidRPr="00212C42">
        <w:rPr>
          <w:rFonts w:ascii="Arial" w:hAnsi="Arial" w:cs="Arial"/>
          <w:sz w:val="20"/>
          <w:szCs w:val="20"/>
        </w:rPr>
        <w:t>s</w:t>
      </w:r>
      <w:r w:rsidRPr="00212C42">
        <w:rPr>
          <w:rFonts w:ascii="Arial" w:hAnsi="Arial" w:cs="Arial"/>
          <w:sz w:val="20"/>
          <w:szCs w:val="20"/>
          <w:lang w:val="id-ID"/>
        </w:rPr>
        <w:t xml:space="preserve"> or clarification of research questions</w:t>
      </w:r>
      <w:r w:rsidRPr="00212C42">
        <w:rPr>
          <w:rFonts w:ascii="Arial" w:hAnsi="Arial" w:cs="Arial"/>
          <w:sz w:val="20"/>
          <w:szCs w:val="20"/>
        </w:rPr>
        <w:t xml:space="preserve">, implications, </w:t>
      </w:r>
      <w:r w:rsidRPr="00212C42">
        <w:rPr>
          <w:rFonts w:ascii="Arial" w:hAnsi="Arial" w:cs="Arial"/>
          <w:sz w:val="20"/>
          <w:szCs w:val="20"/>
          <w:lang w:val="id-ID"/>
        </w:rPr>
        <w:t xml:space="preserve">and opportunities for future research by giving relevant suggestions. </w:t>
      </w:r>
    </w:p>
    <w:bookmarkEnd w:id="1"/>
    <w:p w14:paraId="31F2FA90" w14:textId="79345250" w:rsidR="00212C42" w:rsidRPr="00DD46A4" w:rsidRDefault="00212C42" w:rsidP="00212C42">
      <w:pPr>
        <w:pStyle w:val="Heading1"/>
        <w:spacing w:line="276" w:lineRule="auto"/>
        <w:rPr>
          <w:rFonts w:ascii="Arial" w:hAnsi="Arial" w:cs="Arial"/>
          <w:color w:val="auto"/>
          <w:sz w:val="26"/>
          <w:szCs w:val="26"/>
        </w:rPr>
      </w:pPr>
      <w:r w:rsidRPr="00DD46A4">
        <w:rPr>
          <w:rFonts w:ascii="Arial" w:hAnsi="Arial" w:cs="Arial"/>
          <w:b/>
          <w:bCs/>
          <w:color w:val="auto"/>
          <w:sz w:val="26"/>
          <w:szCs w:val="26"/>
        </w:rPr>
        <w:t>ACKNOWLEDGEMENTS</w:t>
      </w:r>
    </w:p>
    <w:p w14:paraId="51833BCE" w14:textId="77777777" w:rsidR="00212C42" w:rsidRPr="00212C42" w:rsidRDefault="00212C42" w:rsidP="00212C42">
      <w:pPr>
        <w:spacing w:line="276" w:lineRule="auto"/>
        <w:ind w:firstLine="720"/>
        <w:rPr>
          <w:rFonts w:ascii="Arial" w:hAnsi="Arial" w:cs="Arial"/>
          <w:sz w:val="20"/>
          <w:szCs w:val="20"/>
          <w:lang w:val="id-ID"/>
        </w:rPr>
      </w:pPr>
      <w:r w:rsidRPr="00212C42">
        <w:rPr>
          <w:rFonts w:ascii="Arial" w:hAnsi="Arial" w:cs="Arial"/>
          <w:sz w:val="20"/>
          <w:szCs w:val="20"/>
          <w:lang w:val="id-ID"/>
        </w:rPr>
        <w:t xml:space="preserve">The purpose of the acknowledgements section is to thank </w:t>
      </w:r>
      <w:r w:rsidRPr="00212C42">
        <w:rPr>
          <w:rFonts w:ascii="Arial" w:hAnsi="Arial" w:cs="Arial"/>
          <w:sz w:val="20"/>
          <w:szCs w:val="20"/>
          <w:shd w:val="clear" w:color="auto" w:fill="FFFFFF"/>
        </w:rPr>
        <w:t>all of the people who helped with the research but did not qualify for authorship. Acknowledge anyone who provided intellectual assistance, technical help (including with writing and editing), or special equipment or materials.</w:t>
      </w:r>
      <w:r w:rsidRPr="00212C42">
        <w:rPr>
          <w:rFonts w:ascii="Arial" w:hAnsi="Arial" w:cs="Arial"/>
          <w:sz w:val="20"/>
          <w:szCs w:val="20"/>
          <w:lang w:val="id-ID"/>
        </w:rPr>
        <w:t xml:space="preserve"> </w:t>
      </w:r>
    </w:p>
    <w:p w14:paraId="329A3158" w14:textId="6089A705" w:rsidR="00212C42" w:rsidRPr="00DD46A4" w:rsidRDefault="00212C42" w:rsidP="00212C42">
      <w:pPr>
        <w:pStyle w:val="Heading1"/>
        <w:spacing w:line="276" w:lineRule="auto"/>
        <w:rPr>
          <w:rFonts w:ascii="Arial" w:hAnsi="Arial" w:cs="Arial"/>
          <w:b/>
          <w:bCs/>
          <w:color w:val="auto"/>
          <w:sz w:val="26"/>
          <w:szCs w:val="26"/>
          <w:lang w:val="id-ID"/>
        </w:rPr>
      </w:pPr>
      <w:r w:rsidRPr="00DD46A4">
        <w:rPr>
          <w:rFonts w:ascii="Arial" w:hAnsi="Arial" w:cs="Arial"/>
          <w:b/>
          <w:bCs/>
          <w:color w:val="auto"/>
          <w:sz w:val="26"/>
          <w:szCs w:val="26"/>
          <w:lang w:val="id-ID"/>
        </w:rPr>
        <w:t xml:space="preserve">FUNDING </w:t>
      </w:r>
    </w:p>
    <w:p w14:paraId="6063B8D6" w14:textId="77777777" w:rsidR="00212C42" w:rsidRPr="00212C42" w:rsidRDefault="00212C42" w:rsidP="00212C42">
      <w:pPr>
        <w:spacing w:line="276" w:lineRule="auto"/>
        <w:ind w:firstLine="720"/>
        <w:rPr>
          <w:rFonts w:ascii="Arial" w:hAnsi="Arial" w:cs="Arial"/>
          <w:sz w:val="20"/>
          <w:szCs w:val="20"/>
          <w:lang w:val="id-ID"/>
        </w:rPr>
      </w:pPr>
      <w:r w:rsidRPr="00212C42">
        <w:rPr>
          <w:rFonts w:ascii="Arial" w:hAnsi="Arial" w:cs="Arial"/>
          <w:sz w:val="20"/>
          <w:szCs w:val="20"/>
        </w:rPr>
        <w:t xml:space="preserve">Authors are </w:t>
      </w:r>
      <w:r w:rsidRPr="00212C42">
        <w:rPr>
          <w:rFonts w:ascii="Arial" w:hAnsi="Arial" w:cs="Arial"/>
          <w:sz w:val="20"/>
          <w:szCs w:val="20"/>
          <w:shd w:val="clear" w:color="auto" w:fill="FFFFFF"/>
        </w:rPr>
        <w:t xml:space="preserve">required to specify any sources of funding (institutional, private and corporate financial support) for the work reported in their paper. This information, in the form of the name of the funding </w:t>
      </w:r>
      <w:proofErr w:type="spellStart"/>
      <w:r w:rsidRPr="00212C42">
        <w:rPr>
          <w:rFonts w:ascii="Arial" w:hAnsi="Arial" w:cs="Arial"/>
          <w:sz w:val="20"/>
          <w:szCs w:val="20"/>
          <w:shd w:val="clear" w:color="auto" w:fill="FFFFFF"/>
        </w:rPr>
        <w:t>organisation</w:t>
      </w:r>
      <w:proofErr w:type="spellEnd"/>
      <w:r w:rsidRPr="00212C42">
        <w:rPr>
          <w:rFonts w:ascii="Arial" w:hAnsi="Arial" w:cs="Arial"/>
          <w:sz w:val="20"/>
          <w:szCs w:val="20"/>
          <w:shd w:val="clear" w:color="auto" w:fill="FFFFFF"/>
        </w:rPr>
        <w:t>/s and the grant number -or should be included at the end of the article under the heading ‘Funding’, and provided at the time of submitting the paper. If there was no funding, the following wording should be used: “This research received no specific grant from any funding agency in the public, commercial, or not-for-profit sectors.”</w:t>
      </w:r>
    </w:p>
    <w:p w14:paraId="6CB6C899" w14:textId="7BE6C675" w:rsidR="00212C42" w:rsidRPr="00DD46A4" w:rsidRDefault="00212C42" w:rsidP="00212C42">
      <w:pPr>
        <w:pStyle w:val="Heading1"/>
        <w:spacing w:line="276" w:lineRule="auto"/>
        <w:rPr>
          <w:rFonts w:ascii="Arial" w:hAnsi="Arial" w:cs="Arial"/>
          <w:b/>
          <w:bCs/>
          <w:color w:val="auto"/>
          <w:sz w:val="26"/>
          <w:szCs w:val="26"/>
        </w:rPr>
      </w:pPr>
      <w:r w:rsidRPr="00DD46A4">
        <w:rPr>
          <w:rFonts w:ascii="Arial" w:hAnsi="Arial" w:cs="Arial"/>
          <w:b/>
          <w:bCs/>
          <w:color w:val="auto"/>
          <w:sz w:val="26"/>
          <w:szCs w:val="26"/>
        </w:rPr>
        <w:t xml:space="preserve">REFERENCES </w:t>
      </w:r>
    </w:p>
    <w:p w14:paraId="3B3A9423" w14:textId="6CE473D3" w:rsidR="00212C42" w:rsidRDefault="00212C42" w:rsidP="00212C42">
      <w:pPr>
        <w:spacing w:line="276" w:lineRule="auto"/>
        <w:ind w:firstLine="720"/>
        <w:rPr>
          <w:rFonts w:ascii="Arial" w:hAnsi="Arial" w:cs="Arial"/>
          <w:sz w:val="20"/>
          <w:szCs w:val="20"/>
        </w:rPr>
      </w:pPr>
      <w:r w:rsidRPr="00212C42">
        <w:rPr>
          <w:rFonts w:ascii="Arial" w:hAnsi="Arial" w:cs="Arial"/>
          <w:sz w:val="20"/>
          <w:szCs w:val="20"/>
          <w:lang w:val="id-ID"/>
        </w:rPr>
        <w:t>The reference must be written in APA style</w:t>
      </w:r>
      <w:r w:rsidRPr="00212C42">
        <w:rPr>
          <w:rFonts w:ascii="Arial" w:hAnsi="Arial" w:cs="Arial"/>
          <w:sz w:val="20"/>
          <w:szCs w:val="20"/>
        </w:rPr>
        <w:t xml:space="preserve"> 7</w:t>
      </w:r>
      <w:r w:rsidRPr="00212C42">
        <w:rPr>
          <w:rFonts w:ascii="Arial" w:hAnsi="Arial" w:cs="Arial"/>
          <w:sz w:val="20"/>
          <w:szCs w:val="20"/>
          <w:vertAlign w:val="superscript"/>
        </w:rPr>
        <w:t>th</w:t>
      </w:r>
      <w:r w:rsidRPr="00212C42">
        <w:rPr>
          <w:rFonts w:ascii="Arial" w:hAnsi="Arial" w:cs="Arial"/>
          <w:sz w:val="20"/>
          <w:szCs w:val="20"/>
        </w:rPr>
        <w:t xml:space="preserve"> edition</w:t>
      </w:r>
      <w:r w:rsidR="00884E21">
        <w:rPr>
          <w:rFonts w:ascii="Arial" w:hAnsi="Arial" w:cs="Arial"/>
          <w:sz w:val="20"/>
          <w:szCs w:val="20"/>
        </w:rPr>
        <w:t xml:space="preserve"> (below are the examples)</w:t>
      </w:r>
      <w:r w:rsidRPr="00212C42">
        <w:rPr>
          <w:rFonts w:ascii="Arial" w:hAnsi="Arial" w:cs="Arial"/>
          <w:sz w:val="20"/>
          <w:szCs w:val="20"/>
          <w:lang w:val="id-ID"/>
        </w:rPr>
        <w:t>. When writing the reference list, please write alphabethically, and use the following conventions</w:t>
      </w:r>
      <w:r w:rsidRPr="00212C42">
        <w:rPr>
          <w:rFonts w:ascii="Arial" w:hAnsi="Arial" w:cs="Arial"/>
          <w:sz w:val="20"/>
          <w:szCs w:val="20"/>
        </w:rPr>
        <w:t xml:space="preserve"> (To find out further information please visit </w:t>
      </w:r>
      <w:hyperlink r:id="rId20" w:history="1">
        <w:r w:rsidRPr="00212C42">
          <w:rPr>
            <w:rStyle w:val="Hyperlink"/>
            <w:rFonts w:ascii="Arial" w:hAnsi="Arial" w:cs="Arial"/>
            <w:color w:val="auto"/>
            <w:sz w:val="20"/>
            <w:szCs w:val="20"/>
          </w:rPr>
          <w:t>https://apastyle.apa.org/</w:t>
        </w:r>
      </w:hyperlink>
      <w:r w:rsidRPr="00212C42">
        <w:rPr>
          <w:rFonts w:ascii="Arial" w:hAnsi="Arial" w:cs="Arial"/>
          <w:sz w:val="20"/>
          <w:szCs w:val="20"/>
        </w:rPr>
        <w:t xml:space="preserve">). </w:t>
      </w:r>
      <w:bookmarkStart w:id="2" w:name="_GoBack"/>
      <w:bookmarkEnd w:id="2"/>
    </w:p>
    <w:p w14:paraId="6C73AD07" w14:textId="77777777" w:rsidR="00884E21" w:rsidRPr="00212C42" w:rsidRDefault="00884E21" w:rsidP="00212C42">
      <w:pPr>
        <w:spacing w:line="276" w:lineRule="auto"/>
        <w:ind w:firstLine="720"/>
        <w:rPr>
          <w:rFonts w:ascii="Arial" w:hAnsi="Arial" w:cs="Arial"/>
          <w:sz w:val="20"/>
          <w:szCs w:val="20"/>
        </w:rPr>
      </w:pPr>
    </w:p>
    <w:p w14:paraId="1F6BC37E" w14:textId="043779F7" w:rsidR="00212C42" w:rsidRDefault="00212C42" w:rsidP="00212C42">
      <w:pPr>
        <w:rPr>
          <w:lang w:val="en-GB" w:eastAsia="en-US"/>
        </w:rPr>
      </w:pPr>
    </w:p>
    <w:p w14:paraId="18E1C460" w14:textId="05E18063" w:rsidR="00737B53" w:rsidRPr="00737B53" w:rsidRDefault="00737B53" w:rsidP="00737B53">
      <w:pPr>
        <w:autoSpaceDE w:val="0"/>
        <w:autoSpaceDN w:val="0"/>
        <w:adjustRightInd w:val="0"/>
        <w:ind w:left="480" w:hanging="480"/>
        <w:rPr>
          <w:rFonts w:cs="Calibri"/>
          <w:noProof/>
          <w:sz w:val="20"/>
          <w:szCs w:val="20"/>
        </w:rPr>
      </w:pPr>
      <w:r w:rsidRPr="00737B53">
        <w:rPr>
          <w:sz w:val="20"/>
          <w:szCs w:val="20"/>
          <w:lang w:val="en-GB" w:eastAsia="en-US"/>
        </w:rPr>
        <w:fldChar w:fldCharType="begin" w:fldLock="1"/>
      </w:r>
      <w:r w:rsidRPr="00737B53">
        <w:rPr>
          <w:sz w:val="20"/>
          <w:szCs w:val="20"/>
          <w:lang w:val="en-GB" w:eastAsia="en-US"/>
        </w:rPr>
        <w:instrText xml:space="preserve">ADDIN Mendeley Bibliography CSL_BIBLIOGRAPHY </w:instrText>
      </w:r>
      <w:r w:rsidRPr="00737B53">
        <w:rPr>
          <w:sz w:val="20"/>
          <w:szCs w:val="20"/>
          <w:lang w:val="en-GB" w:eastAsia="en-US"/>
        </w:rPr>
        <w:fldChar w:fldCharType="separate"/>
      </w:r>
      <w:r w:rsidRPr="00737B53">
        <w:rPr>
          <w:rFonts w:cs="Calibri"/>
          <w:noProof/>
          <w:sz w:val="20"/>
          <w:szCs w:val="20"/>
        </w:rPr>
        <w:t xml:space="preserve">Anuwong, C., Ohtake, N., Sueyoshi, K., Ruamrungsri, S., &amp; Ohyama, T. (2014). Characterisation of proteins in the storage organs of Curcuma alismatifolia Gagnep. </w:t>
      </w:r>
      <w:r w:rsidRPr="00737B53">
        <w:rPr>
          <w:rFonts w:cs="Calibri"/>
          <w:i/>
          <w:iCs/>
          <w:noProof/>
          <w:sz w:val="20"/>
          <w:szCs w:val="20"/>
        </w:rPr>
        <w:t>The Journal of Horticultural Science and Biotechnology</w:t>
      </w:r>
      <w:r w:rsidRPr="00737B53">
        <w:rPr>
          <w:rFonts w:cs="Calibri"/>
          <w:noProof/>
          <w:sz w:val="20"/>
          <w:szCs w:val="20"/>
        </w:rPr>
        <w:t xml:space="preserve">, </w:t>
      </w:r>
      <w:r w:rsidRPr="00737B53">
        <w:rPr>
          <w:rFonts w:cs="Calibri"/>
          <w:i/>
          <w:iCs/>
          <w:noProof/>
          <w:sz w:val="20"/>
          <w:szCs w:val="20"/>
        </w:rPr>
        <w:t>89</w:t>
      </w:r>
      <w:r w:rsidRPr="00737B53">
        <w:rPr>
          <w:rFonts w:cs="Calibri"/>
          <w:noProof/>
          <w:sz w:val="20"/>
          <w:szCs w:val="20"/>
        </w:rPr>
        <w:t>(5), 501–507. https://doi.org/10.1080/14620316.2014.11513112</w:t>
      </w:r>
    </w:p>
    <w:p w14:paraId="28375717" w14:textId="77777777" w:rsidR="00737B53" w:rsidRPr="00737B53" w:rsidRDefault="00737B53" w:rsidP="00737B53">
      <w:pPr>
        <w:autoSpaceDE w:val="0"/>
        <w:autoSpaceDN w:val="0"/>
        <w:adjustRightInd w:val="0"/>
        <w:ind w:left="480" w:hanging="480"/>
        <w:rPr>
          <w:rFonts w:cs="Calibri"/>
          <w:noProof/>
          <w:sz w:val="20"/>
          <w:szCs w:val="20"/>
        </w:rPr>
      </w:pPr>
      <w:r w:rsidRPr="00737B53">
        <w:rPr>
          <w:rFonts w:cs="Calibri"/>
          <w:noProof/>
          <w:sz w:val="20"/>
          <w:szCs w:val="20"/>
        </w:rPr>
        <w:t xml:space="preserve">Blok, L. G., Longana, M. L., Yu, H., &amp; Woods, B. K. S. (2018). An investigation into 3D printing of fibre reinforced thermoplastic composites. </w:t>
      </w:r>
      <w:r w:rsidRPr="00737B53">
        <w:rPr>
          <w:rFonts w:cs="Calibri"/>
          <w:i/>
          <w:iCs/>
          <w:noProof/>
          <w:sz w:val="20"/>
          <w:szCs w:val="20"/>
        </w:rPr>
        <w:t>Additive Manufacturing</w:t>
      </w:r>
      <w:r w:rsidRPr="00737B53">
        <w:rPr>
          <w:rFonts w:cs="Calibri"/>
          <w:noProof/>
          <w:sz w:val="20"/>
          <w:szCs w:val="20"/>
        </w:rPr>
        <w:t xml:space="preserve">, </w:t>
      </w:r>
      <w:r w:rsidRPr="00737B53">
        <w:rPr>
          <w:rFonts w:cs="Calibri"/>
          <w:i/>
          <w:iCs/>
          <w:noProof/>
          <w:sz w:val="20"/>
          <w:szCs w:val="20"/>
        </w:rPr>
        <w:t>22</w:t>
      </w:r>
      <w:r w:rsidRPr="00737B53">
        <w:rPr>
          <w:rFonts w:cs="Calibri"/>
          <w:noProof/>
          <w:sz w:val="20"/>
          <w:szCs w:val="20"/>
        </w:rPr>
        <w:t>(May), 176–186. https://doi.org/10.1016/j.addma.2018.04.039</w:t>
      </w:r>
    </w:p>
    <w:p w14:paraId="6E14DA61" w14:textId="77777777" w:rsidR="00737B53" w:rsidRPr="00737B53" w:rsidRDefault="00737B53" w:rsidP="00737B53">
      <w:pPr>
        <w:autoSpaceDE w:val="0"/>
        <w:autoSpaceDN w:val="0"/>
        <w:adjustRightInd w:val="0"/>
        <w:ind w:left="480" w:hanging="480"/>
        <w:rPr>
          <w:rFonts w:cs="Calibri"/>
          <w:noProof/>
          <w:sz w:val="20"/>
          <w:szCs w:val="20"/>
        </w:rPr>
      </w:pPr>
      <w:r w:rsidRPr="00737B53">
        <w:rPr>
          <w:rFonts w:cs="Calibri"/>
          <w:noProof/>
          <w:sz w:val="20"/>
          <w:szCs w:val="20"/>
        </w:rPr>
        <w:t xml:space="preserve">Nobili, A., &amp; Pichugin, A. V. (2021). Quasi-adiabatic approximation for thermoelastic surface waves in orthorhombic solids. </w:t>
      </w:r>
      <w:r w:rsidRPr="00737B53">
        <w:rPr>
          <w:rFonts w:cs="Calibri"/>
          <w:i/>
          <w:iCs/>
          <w:noProof/>
          <w:sz w:val="20"/>
          <w:szCs w:val="20"/>
        </w:rPr>
        <w:t>International Journal of Engineering Science</w:t>
      </w:r>
      <w:r w:rsidRPr="00737B53">
        <w:rPr>
          <w:rFonts w:cs="Calibri"/>
          <w:noProof/>
          <w:sz w:val="20"/>
          <w:szCs w:val="20"/>
        </w:rPr>
        <w:t xml:space="preserve">, </w:t>
      </w:r>
      <w:r w:rsidRPr="00737B53">
        <w:rPr>
          <w:rFonts w:cs="Calibri"/>
          <w:i/>
          <w:iCs/>
          <w:noProof/>
          <w:sz w:val="20"/>
          <w:szCs w:val="20"/>
        </w:rPr>
        <w:t>161</w:t>
      </w:r>
      <w:r w:rsidRPr="00737B53">
        <w:rPr>
          <w:rFonts w:cs="Calibri"/>
          <w:noProof/>
          <w:sz w:val="20"/>
          <w:szCs w:val="20"/>
        </w:rPr>
        <w:t>. https://doi.org/10.1016/j.ijengsci.2021.103464</w:t>
      </w:r>
    </w:p>
    <w:p w14:paraId="310AB0F4" w14:textId="77777777" w:rsidR="00737B53" w:rsidRPr="00737B53" w:rsidRDefault="00737B53" w:rsidP="00737B53">
      <w:pPr>
        <w:autoSpaceDE w:val="0"/>
        <w:autoSpaceDN w:val="0"/>
        <w:adjustRightInd w:val="0"/>
        <w:ind w:left="480" w:hanging="480"/>
        <w:rPr>
          <w:rFonts w:cs="Calibri"/>
          <w:noProof/>
          <w:sz w:val="20"/>
          <w:szCs w:val="20"/>
        </w:rPr>
      </w:pPr>
      <w:r w:rsidRPr="00737B53">
        <w:rPr>
          <w:rFonts w:cs="Calibri"/>
          <w:noProof/>
          <w:sz w:val="20"/>
          <w:szCs w:val="20"/>
        </w:rPr>
        <w:t xml:space="preserve">Rajabifard, A., Foliente, G., &amp; Paez, D. (2021). </w:t>
      </w:r>
      <w:r w:rsidRPr="00737B53">
        <w:rPr>
          <w:rFonts w:cs="Calibri"/>
          <w:i/>
          <w:iCs/>
          <w:noProof/>
          <w:sz w:val="20"/>
          <w:szCs w:val="20"/>
        </w:rPr>
        <w:t>COVID-19 pandemic, geospatial information, and community resilience</w:t>
      </w:r>
      <w:r w:rsidRPr="00737B53">
        <w:rPr>
          <w:rFonts w:cs="Calibri"/>
          <w:noProof/>
          <w:sz w:val="20"/>
          <w:szCs w:val="20"/>
        </w:rPr>
        <w:t xml:space="preserve"> (1st ed., pp. 1–558). CRC Press. https://doi.org/10.1201/9781003181590</w:t>
      </w:r>
    </w:p>
    <w:p w14:paraId="023341E8" w14:textId="77777777" w:rsidR="00737B53" w:rsidRPr="00737B53" w:rsidRDefault="00737B53" w:rsidP="00737B53">
      <w:pPr>
        <w:autoSpaceDE w:val="0"/>
        <w:autoSpaceDN w:val="0"/>
        <w:adjustRightInd w:val="0"/>
        <w:ind w:left="480" w:hanging="480"/>
        <w:rPr>
          <w:rFonts w:cs="Calibri"/>
          <w:noProof/>
          <w:sz w:val="20"/>
          <w:szCs w:val="20"/>
        </w:rPr>
      </w:pPr>
      <w:r w:rsidRPr="00737B53">
        <w:rPr>
          <w:rFonts w:cs="Calibri"/>
          <w:noProof/>
          <w:sz w:val="20"/>
          <w:szCs w:val="20"/>
        </w:rPr>
        <w:t xml:space="preserve">She, L. F., Xia, Y. P., Chang, L., Xiao, Y. M., Ren, Z. M., &amp; Zhang, L. (2014). Biochemical and physiological responses of bulblets of Lycoris aurea to exogenously applied N-(2-chloro-4-pyridyl)-N1-phenylurea. </w:t>
      </w:r>
      <w:r w:rsidRPr="00737B53">
        <w:rPr>
          <w:rFonts w:cs="Calibri"/>
          <w:i/>
          <w:iCs/>
          <w:noProof/>
          <w:sz w:val="20"/>
          <w:szCs w:val="20"/>
        </w:rPr>
        <w:t>The Journal of Horticultural Science and Biotechnology</w:t>
      </w:r>
      <w:r w:rsidRPr="00737B53">
        <w:rPr>
          <w:rFonts w:cs="Calibri"/>
          <w:noProof/>
          <w:sz w:val="20"/>
          <w:szCs w:val="20"/>
        </w:rPr>
        <w:t xml:space="preserve">, </w:t>
      </w:r>
      <w:r w:rsidRPr="00737B53">
        <w:rPr>
          <w:rFonts w:cs="Calibri"/>
          <w:i/>
          <w:iCs/>
          <w:noProof/>
          <w:sz w:val="20"/>
          <w:szCs w:val="20"/>
        </w:rPr>
        <w:t>89</w:t>
      </w:r>
      <w:r w:rsidRPr="00737B53">
        <w:rPr>
          <w:rFonts w:cs="Calibri"/>
          <w:noProof/>
          <w:sz w:val="20"/>
          <w:szCs w:val="20"/>
        </w:rPr>
        <w:t>(5), 549–556. https://doi.org/10.1080/14620316.2014.11513119</w:t>
      </w:r>
    </w:p>
    <w:p w14:paraId="03741CC7" w14:textId="77777777" w:rsidR="00737B53" w:rsidRPr="00737B53" w:rsidRDefault="00737B53" w:rsidP="00737B53">
      <w:pPr>
        <w:autoSpaceDE w:val="0"/>
        <w:autoSpaceDN w:val="0"/>
        <w:adjustRightInd w:val="0"/>
        <w:ind w:left="480" w:hanging="480"/>
        <w:rPr>
          <w:rFonts w:cs="Calibri"/>
          <w:noProof/>
          <w:sz w:val="20"/>
          <w:szCs w:val="20"/>
        </w:rPr>
      </w:pPr>
      <w:r w:rsidRPr="00737B53">
        <w:rPr>
          <w:rFonts w:cs="Calibri"/>
          <w:noProof/>
          <w:sz w:val="20"/>
          <w:szCs w:val="20"/>
        </w:rPr>
        <w:t xml:space="preserve">Wood, A. M. (2000). </w:t>
      </w:r>
      <w:r w:rsidRPr="00737B53">
        <w:rPr>
          <w:rFonts w:cs="Calibri"/>
          <w:i/>
          <w:iCs/>
          <w:noProof/>
          <w:sz w:val="20"/>
          <w:szCs w:val="20"/>
        </w:rPr>
        <w:t>Tunnelling</w:t>
      </w:r>
      <w:r w:rsidRPr="00737B53">
        <w:rPr>
          <w:rFonts w:cs="Calibri"/>
          <w:noProof/>
          <w:sz w:val="20"/>
          <w:szCs w:val="20"/>
        </w:rPr>
        <w:t xml:space="preserve"> (1st ed.). CRC Press. https://doi.org/10.4324/9780203477663</w:t>
      </w:r>
    </w:p>
    <w:p w14:paraId="5F4EAD41" w14:textId="70BC60FB" w:rsidR="00212C42" w:rsidRDefault="00737B53" w:rsidP="00212C42">
      <w:pPr>
        <w:rPr>
          <w:lang w:val="en-GB" w:eastAsia="en-US"/>
        </w:rPr>
      </w:pPr>
      <w:r w:rsidRPr="00737B53">
        <w:rPr>
          <w:sz w:val="20"/>
          <w:szCs w:val="20"/>
          <w:lang w:val="en-GB" w:eastAsia="en-US"/>
        </w:rPr>
        <w:fldChar w:fldCharType="end"/>
      </w:r>
    </w:p>
    <w:p w14:paraId="4C21ADF5" w14:textId="431B6379" w:rsidR="00212C42" w:rsidRDefault="00212C42" w:rsidP="00212C42">
      <w:pPr>
        <w:rPr>
          <w:lang w:val="en-GB" w:eastAsia="en-US"/>
        </w:rPr>
      </w:pPr>
    </w:p>
    <w:p w14:paraId="0CC40023" w14:textId="5645F6C3" w:rsidR="00212C42" w:rsidRDefault="00212C42" w:rsidP="00212C42">
      <w:pPr>
        <w:rPr>
          <w:lang w:val="en-GB" w:eastAsia="en-US"/>
        </w:rPr>
      </w:pPr>
    </w:p>
    <w:p w14:paraId="55186B95" w14:textId="77777777" w:rsidR="00212C42" w:rsidRDefault="00212C42" w:rsidP="00212C42">
      <w:pPr>
        <w:rPr>
          <w:lang w:val="en-GB" w:eastAsia="en-US"/>
        </w:rPr>
      </w:pPr>
    </w:p>
    <w:p w14:paraId="4049B875" w14:textId="77777777" w:rsidR="00212C42" w:rsidRPr="00212C42" w:rsidRDefault="00212C42" w:rsidP="00212C42">
      <w:pPr>
        <w:rPr>
          <w:lang w:val="en-GB" w:eastAsia="en-US"/>
        </w:rPr>
      </w:pPr>
    </w:p>
    <w:sectPr w:rsidR="00212C42" w:rsidRPr="00212C42" w:rsidSect="00212C42">
      <w:type w:val="continuous"/>
      <w:pgSz w:w="11907" w:h="16160" w:code="9"/>
      <w:pgMar w:top="1134" w:right="1134" w:bottom="1134" w:left="1134" w:header="709" w:footer="284" w:gutter="0"/>
      <w:cols w:space="252"/>
      <w:titlePg/>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0A802F0" w14:textId="77777777" w:rsidR="005D526E" w:rsidRDefault="005D526E" w:rsidP="00845EE8">
      <w:r>
        <w:separator/>
      </w:r>
    </w:p>
  </w:endnote>
  <w:endnote w:type="continuationSeparator" w:id="0">
    <w:p w14:paraId="06FC942A" w14:textId="77777777" w:rsidR="005D526E" w:rsidRDefault="005D526E" w:rsidP="00845EE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S Mincho">
    <w:altName w:val="Yu Gothic UI"/>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Lucida Bright">
    <w:panose1 w:val="02040602050505020304"/>
    <w:charset w:val="00"/>
    <w:family w:val="roman"/>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77518736"/>
      <w:docPartObj>
        <w:docPartGallery w:val="Page Numbers (Bottom of Page)"/>
        <w:docPartUnique/>
      </w:docPartObj>
    </w:sdtPr>
    <w:sdtEndPr>
      <w:rPr>
        <w:noProof/>
      </w:rPr>
    </w:sdtEndPr>
    <w:sdtContent>
      <w:p w14:paraId="4951EF4F" w14:textId="6E7F3F9E" w:rsidR="00212C42" w:rsidRDefault="00212C42">
        <w:pPr>
          <w:pStyle w:val="Footer"/>
          <w:jc w:val="right"/>
        </w:pPr>
        <w:r>
          <w:fldChar w:fldCharType="begin"/>
        </w:r>
        <w:r>
          <w:instrText xml:space="preserve"> PAGE   \* MERGEFORMAT </w:instrText>
        </w:r>
        <w:r>
          <w:fldChar w:fldCharType="separate"/>
        </w:r>
        <w:r w:rsidR="00884E21">
          <w:rPr>
            <w:noProof/>
          </w:rPr>
          <w:t>2</w:t>
        </w:r>
        <w:r>
          <w:rPr>
            <w:noProof/>
          </w:rPr>
          <w:fldChar w:fldCharType="end"/>
        </w:r>
      </w:p>
    </w:sdtContent>
  </w:sdt>
  <w:p w14:paraId="43F61297" w14:textId="77777777" w:rsidR="00212C42" w:rsidRDefault="00212C42">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26894754"/>
      <w:docPartObj>
        <w:docPartGallery w:val="Page Numbers (Bottom of Page)"/>
        <w:docPartUnique/>
      </w:docPartObj>
    </w:sdtPr>
    <w:sdtEndPr>
      <w:rPr>
        <w:rFonts w:ascii="Arial" w:hAnsi="Arial" w:cs="Arial"/>
        <w:noProof/>
        <w:sz w:val="20"/>
        <w:szCs w:val="20"/>
      </w:rPr>
    </w:sdtEndPr>
    <w:sdtContent>
      <w:p w14:paraId="0BC56FF9" w14:textId="7B3C857D" w:rsidR="00FD059A" w:rsidRPr="00FD059A" w:rsidRDefault="00FD059A" w:rsidP="00212C42">
        <w:pPr>
          <w:pStyle w:val="Footer"/>
          <w:rPr>
            <w:rFonts w:ascii="Arial" w:hAnsi="Arial" w:cs="Arial"/>
            <w:sz w:val="20"/>
            <w:szCs w:val="20"/>
          </w:rPr>
        </w:pPr>
        <w:r w:rsidRPr="00FD059A">
          <w:rPr>
            <w:rFonts w:ascii="Arial" w:hAnsi="Arial" w:cs="Arial"/>
            <w:sz w:val="20"/>
            <w:szCs w:val="20"/>
          </w:rPr>
          <w:fldChar w:fldCharType="begin"/>
        </w:r>
        <w:r w:rsidRPr="00FD059A">
          <w:rPr>
            <w:rFonts w:ascii="Arial" w:hAnsi="Arial" w:cs="Arial"/>
            <w:sz w:val="20"/>
            <w:szCs w:val="20"/>
          </w:rPr>
          <w:instrText xml:space="preserve"> PAGE   \* MERGEFORMAT </w:instrText>
        </w:r>
        <w:r w:rsidRPr="00FD059A">
          <w:rPr>
            <w:rFonts w:ascii="Arial" w:hAnsi="Arial" w:cs="Arial"/>
            <w:sz w:val="20"/>
            <w:szCs w:val="20"/>
          </w:rPr>
          <w:fldChar w:fldCharType="separate"/>
        </w:r>
        <w:r w:rsidR="00884E21">
          <w:rPr>
            <w:rFonts w:ascii="Arial" w:hAnsi="Arial" w:cs="Arial"/>
            <w:noProof/>
            <w:sz w:val="20"/>
            <w:szCs w:val="20"/>
          </w:rPr>
          <w:t>3</w:t>
        </w:r>
        <w:r w:rsidRPr="00FD059A">
          <w:rPr>
            <w:rFonts w:ascii="Arial" w:hAnsi="Arial" w:cs="Arial"/>
            <w:noProof/>
            <w:sz w:val="20"/>
            <w:szCs w:val="20"/>
          </w:rPr>
          <w:fldChar w:fldCharType="end"/>
        </w:r>
      </w:p>
    </w:sdtContent>
  </w:sdt>
  <w:p w14:paraId="4E00B24F" w14:textId="77777777" w:rsidR="00FD059A" w:rsidRDefault="00FD059A">
    <w:pPr>
      <w:pStyle w:val="Foo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E91850D" w14:textId="77777777" w:rsidR="00DD46A4" w:rsidRDefault="00DD46A4" w:rsidP="00DD46A4">
    <w:pPr>
      <w:pStyle w:val="BodyText"/>
      <w:ind w:firstLine="0"/>
      <w:rPr>
        <w:rFonts w:ascii="Lucida Bright" w:hAnsi="Lucida Bright"/>
        <w:b/>
        <w:sz w:val="12"/>
        <w:lang w:val="id-ID"/>
      </w:rPr>
    </w:pPr>
  </w:p>
  <w:p w14:paraId="7FA9F94B" w14:textId="1A921922" w:rsidR="00DD46A4" w:rsidRDefault="00DD46A4" w:rsidP="00DD46A4">
    <w:pPr>
      <w:pStyle w:val="BodyText"/>
      <w:ind w:firstLine="0"/>
      <w:rPr>
        <w:rFonts w:ascii="Lucida Bright" w:hAnsi="Lucida Bright"/>
        <w:b/>
        <w:sz w:val="12"/>
        <w:lang w:val="id-ID"/>
      </w:rPr>
    </w:pPr>
    <w:r w:rsidRPr="00645EB0">
      <w:rPr>
        <w:rFonts w:ascii="Lucida Bright" w:hAnsi="Lucida Bright"/>
        <w:b/>
        <w:noProof/>
      </w:rPr>
      <w:drawing>
        <wp:anchor distT="0" distB="0" distL="114300" distR="114300" simplePos="0" relativeHeight="251671552" behindDoc="0" locked="0" layoutInCell="1" allowOverlap="1" wp14:anchorId="517D07BC" wp14:editId="4DAE556F">
          <wp:simplePos x="0" y="0"/>
          <wp:positionH relativeFrom="column">
            <wp:posOffset>1102995</wp:posOffset>
          </wp:positionH>
          <wp:positionV relativeFrom="paragraph">
            <wp:posOffset>174806</wp:posOffset>
          </wp:positionV>
          <wp:extent cx="86995" cy="86995"/>
          <wp:effectExtent l="0" t="0" r="8255" b="8255"/>
          <wp:wrapNone/>
          <wp:docPr id="17" name="Picture 17" descr="Gmail icon - Free download on Iconfin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Gmail icon - Free download on Iconfinder"/>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flipH="1">
                    <a:off x="0" y="0"/>
                    <a:ext cx="86995" cy="86995"/>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ascii="Arial Narrow"/>
        <w:noProof/>
        <w:sz w:val="15"/>
      </w:rPr>
      <mc:AlternateContent>
        <mc:Choice Requires="wps">
          <w:drawing>
            <wp:anchor distT="0" distB="0" distL="0" distR="0" simplePos="0" relativeHeight="251670528" behindDoc="1" locked="0" layoutInCell="1" allowOverlap="1" wp14:anchorId="512DA140" wp14:editId="5E8FE625">
              <wp:simplePos x="0" y="0"/>
              <wp:positionH relativeFrom="margin">
                <wp:posOffset>0</wp:posOffset>
              </wp:positionH>
              <wp:positionV relativeFrom="paragraph">
                <wp:posOffset>83185</wp:posOffset>
              </wp:positionV>
              <wp:extent cx="6073140" cy="17780"/>
              <wp:effectExtent l="0" t="0" r="3810" b="1270"/>
              <wp:wrapTopAndBottom/>
              <wp:docPr id="4"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73140" cy="17780"/>
                      </a:xfrm>
                      <a:prstGeom prst="rect">
                        <a:avLst/>
                      </a:prstGeom>
                      <a:solidFill>
                        <a:schemeClr val="accent1">
                          <a:lumMod val="40000"/>
                          <a:lumOff val="60000"/>
                        </a:schemeClr>
                      </a:solidFill>
                      <a:ln>
                        <a:noFill/>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1802D72" id="Rectangle 4" o:spid="_x0000_s1026" style="position:absolute;margin-left:0;margin-top:6.55pt;width:478.2pt;height:1.4pt;z-index:-251645952;visibility:visible;mso-wrap-style:square;mso-width-percent:0;mso-height-percent:0;mso-wrap-distance-left:0;mso-wrap-distance-top:0;mso-wrap-distance-right:0;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" fillcolor="#b4c6e7 [1300]" stroked="f">
              <w10:wrap type="topAndBottom" anchorx="margin"/>
            </v:rect>
          </w:pict>
        </mc:Fallback>
      </mc:AlternateContent>
    </w:r>
  </w:p>
  <w:p w14:paraId="0B88E002" w14:textId="1AADDA08" w:rsidR="00DD46A4" w:rsidRPr="00FA635A" w:rsidRDefault="00DD46A4" w:rsidP="00DD46A4">
    <w:pPr>
      <w:pStyle w:val="BodyText"/>
      <w:ind w:firstLine="0"/>
      <w:rPr>
        <w:rFonts w:ascii="Lucida Bright" w:hAnsi="Lucida Bright"/>
        <w:sz w:val="12"/>
        <w:szCs w:val="12"/>
        <w:lang w:val="id-ID"/>
      </w:rPr>
    </w:pPr>
    <w:r w:rsidRPr="00645EB0">
      <w:rPr>
        <w:rFonts w:ascii="Lucida Bright" w:hAnsi="Lucida Bright"/>
        <w:b/>
        <w:sz w:val="12"/>
        <w:lang w:val="id-ID"/>
      </w:rPr>
      <w:t>CONTACT</w:t>
    </w:r>
    <w:r w:rsidRPr="00D92C1C">
      <w:rPr>
        <w:rFonts w:ascii="Lucida Bright" w:hAnsi="Lucida Bright"/>
        <w:sz w:val="12"/>
        <w:lang w:val="id-ID"/>
      </w:rPr>
      <w:t xml:space="preserve"> </w:t>
    </w:r>
    <w:r>
      <w:rPr>
        <w:rFonts w:ascii="Lucida Bright" w:hAnsi="Lucida Bright"/>
        <w:sz w:val="12"/>
      </w:rPr>
      <w:t>XXX</w:t>
    </w:r>
    <w:r>
      <w:rPr>
        <w:rFonts w:ascii="Lucida Bright" w:hAnsi="Lucida Bright"/>
        <w:sz w:val="12"/>
        <w:lang w:val="id-ID"/>
      </w:rPr>
      <w:t xml:space="preserve"> </w:t>
    </w:r>
    <w:r>
      <w:rPr>
        <w:rFonts w:ascii="Lucida Bright" w:hAnsi="Lucida Bright"/>
        <w:sz w:val="12"/>
        <w:lang w:val="id-ID"/>
      </w:rPr>
      <w:tab/>
    </w:r>
    <w:r>
      <w:rPr>
        <w:rFonts w:ascii="Lucida Bright" w:hAnsi="Lucida Bright"/>
        <w:sz w:val="12"/>
        <w:lang w:val="id-ID"/>
      </w:rPr>
      <w:tab/>
      <w:t xml:space="preserve">    </w:t>
    </w:r>
    <w:proofErr w:type="spellStart"/>
    <w:r>
      <w:rPr>
        <w:rFonts w:ascii="Lucida Bright" w:hAnsi="Lucida Bright"/>
        <w:sz w:val="12"/>
        <w:szCs w:val="12"/>
      </w:rPr>
      <w:t>XXX</w:t>
    </w:r>
    <w:proofErr w:type="spellEnd"/>
    <w:r>
      <w:rPr>
        <w:rFonts w:ascii="Lucida Bright" w:hAnsi="Lucida Bright"/>
        <w:sz w:val="12"/>
        <w:szCs w:val="12"/>
        <w:lang w:val="id-ID"/>
      </w:rPr>
      <w:t>@gmail.com</w:t>
    </w:r>
  </w:p>
  <w:p w14:paraId="1D066D04" w14:textId="77777777" w:rsidR="00DD46A4" w:rsidRPr="00D92C1C" w:rsidRDefault="00DD46A4" w:rsidP="00DD46A4">
    <w:pPr>
      <w:pStyle w:val="BodyText"/>
      <w:rPr>
        <w:rFonts w:ascii="Lucida Bright" w:hAnsi="Lucida Bright"/>
        <w:sz w:val="12"/>
        <w:lang w:val="id-ID"/>
      </w:rPr>
    </w:pPr>
  </w:p>
  <w:p w14:paraId="1A910673" w14:textId="77777777" w:rsidR="00DD46A4" w:rsidRPr="008177EF" w:rsidRDefault="00DD46A4" w:rsidP="00DD46A4">
    <w:pPr>
      <w:spacing w:before="11" w:line="240" w:lineRule="auto"/>
      <w:rPr>
        <w:rFonts w:ascii="Arial Narrow" w:hAnsi="Arial Narrow" w:cs="Arial"/>
        <w:sz w:val="14"/>
      </w:rPr>
    </w:pPr>
    <w:r w:rsidRPr="00D92C1C">
      <w:rPr>
        <w:rFonts w:ascii="Arial Narrow" w:hAnsi="Arial Narrow" w:cs="Arial"/>
        <w:w w:val="105"/>
        <w:sz w:val="14"/>
      </w:rPr>
      <w:t>© 202</w:t>
    </w:r>
    <w:r>
      <w:rPr>
        <w:rFonts w:ascii="Arial Narrow" w:hAnsi="Arial Narrow" w:cs="Arial"/>
        <w:w w:val="105"/>
        <w:sz w:val="14"/>
      </w:rPr>
      <w:t>1</w:t>
    </w:r>
    <w:r w:rsidRPr="00D92C1C">
      <w:rPr>
        <w:rFonts w:ascii="Arial Narrow" w:hAnsi="Arial Narrow" w:cs="Arial"/>
        <w:w w:val="105"/>
        <w:sz w:val="14"/>
      </w:rPr>
      <w:t xml:space="preserve"> The Author(s). Published with license by </w:t>
    </w:r>
    <w:proofErr w:type="spellStart"/>
    <w:r>
      <w:rPr>
        <w:rFonts w:ascii="Arial Narrow" w:hAnsi="Arial Narrow" w:cs="Arial"/>
        <w:w w:val="105"/>
        <w:sz w:val="14"/>
      </w:rPr>
      <w:t>Universitas</w:t>
    </w:r>
    <w:proofErr w:type="spellEnd"/>
    <w:r>
      <w:rPr>
        <w:rFonts w:ascii="Arial Narrow" w:hAnsi="Arial Narrow" w:cs="Arial"/>
        <w:w w:val="105"/>
        <w:sz w:val="14"/>
      </w:rPr>
      <w:t xml:space="preserve"> Lampung </w:t>
    </w:r>
  </w:p>
  <w:p w14:paraId="4E48FD0E" w14:textId="732CC52F" w:rsidR="009C75E6" w:rsidRPr="00DD46A4" w:rsidRDefault="00DD46A4" w:rsidP="00DD46A4">
    <w:pPr>
      <w:spacing w:line="240" w:lineRule="auto"/>
      <w:ind w:left="120"/>
      <w:rPr>
        <w:rFonts w:ascii="Arial Narrow" w:hAnsi="Arial Narrow" w:cs="Arial"/>
        <w:w w:val="110"/>
        <w:sz w:val="14"/>
      </w:rPr>
    </w:pPr>
    <w:r w:rsidRPr="00D92C1C">
      <w:rPr>
        <w:rFonts w:ascii="Arial Narrow" w:hAnsi="Arial Narrow" w:cs="Arial"/>
        <w:w w:val="110"/>
        <w:sz w:val="14"/>
      </w:rPr>
      <w:t>This is an Open Access article distributed under the terms of the Creative Commons Attribution-</w:t>
    </w:r>
    <w:proofErr w:type="spellStart"/>
    <w:r>
      <w:rPr>
        <w:rFonts w:ascii="Arial Narrow" w:hAnsi="Arial Narrow" w:cs="Arial"/>
        <w:w w:val="110"/>
        <w:sz w:val="14"/>
      </w:rPr>
      <w:t>ShareAlike</w:t>
    </w:r>
    <w:proofErr w:type="spellEnd"/>
    <w:r>
      <w:rPr>
        <w:rFonts w:ascii="Arial Narrow" w:hAnsi="Arial Narrow" w:cs="Arial"/>
        <w:w w:val="110"/>
        <w:sz w:val="14"/>
      </w:rPr>
      <w:t xml:space="preserve"> 4.0 International (CC BY-SA 4.0) </w:t>
    </w:r>
    <w:r w:rsidRPr="00D92C1C">
      <w:rPr>
        <w:rFonts w:ascii="Arial Narrow" w:hAnsi="Arial Narrow" w:cs="Arial"/>
        <w:w w:val="110"/>
        <w:sz w:val="14"/>
      </w:rPr>
      <w:t>License (</w:t>
    </w:r>
    <w:r w:rsidRPr="0001377C">
      <w:rPr>
        <w:rFonts w:ascii="Arial Narrow" w:hAnsi="Arial Narrow" w:cs="Arial"/>
        <w:color w:val="00007F"/>
        <w:w w:val="110"/>
        <w:sz w:val="14"/>
      </w:rPr>
      <w:t>https://creativecommons.org/licenses/by-sa/4.0/</w:t>
    </w:r>
    <w:r w:rsidRPr="00D92C1C">
      <w:rPr>
        <w:rFonts w:ascii="Arial Narrow" w:hAnsi="Arial Narrow" w:cs="Arial"/>
        <w:w w:val="110"/>
        <w:sz w:val="14"/>
      </w:rPr>
      <w:t xml:space="preserve">), which </w:t>
    </w:r>
    <w:r>
      <w:rPr>
        <w:rFonts w:ascii="Arial Narrow" w:hAnsi="Arial Narrow" w:cs="Arial"/>
        <w:w w:val="110"/>
        <w:sz w:val="14"/>
      </w:rPr>
      <w:t xml:space="preserve">allows others to share the work with an acknowledgement of the work’s authorship and initial publication in this journal. </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9C4F39D" w14:textId="77777777" w:rsidR="005D526E" w:rsidRDefault="005D526E" w:rsidP="00845EE8">
      <w:r>
        <w:separator/>
      </w:r>
    </w:p>
  </w:footnote>
  <w:footnote w:type="continuationSeparator" w:id="0">
    <w:p w14:paraId="4BE8E27B" w14:textId="77777777" w:rsidR="005D526E" w:rsidRDefault="005D526E" w:rsidP="00845EE8">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DA0E0FF" w14:textId="3AD561B1" w:rsidR="005973AA" w:rsidRPr="00DD46A4" w:rsidRDefault="00DD46A4" w:rsidP="00212C42">
    <w:pPr>
      <w:spacing w:after="400" w:line="240" w:lineRule="auto"/>
      <w:jc w:val="left"/>
      <w:rPr>
        <w:rFonts w:ascii="Arial" w:hAnsi="Arial" w:cs="Arial"/>
        <w:sz w:val="18"/>
        <w:szCs w:val="18"/>
      </w:rPr>
    </w:pPr>
    <w:r>
      <w:rPr>
        <w:rFonts w:ascii="Arial" w:hAnsi="Arial" w:cs="Arial"/>
        <w:iCs/>
        <w:sz w:val="18"/>
        <w:szCs w:val="18"/>
      </w:rPr>
      <w:t>Author(s)</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080A376" w14:textId="34F90538" w:rsidR="005973AA" w:rsidRPr="00212C42" w:rsidRDefault="00212C42" w:rsidP="00212C42">
    <w:pPr>
      <w:adjustRightInd w:val="0"/>
      <w:spacing w:after="400" w:line="240" w:lineRule="auto"/>
      <w:jc w:val="right"/>
      <w:rPr>
        <w:sz w:val="18"/>
        <w:szCs w:val="18"/>
      </w:rPr>
    </w:pPr>
    <w:r w:rsidRPr="00212C42">
      <w:rPr>
        <w:rFonts w:ascii="Arial Narrow" w:hAnsi="Arial Narrow"/>
        <w:sz w:val="18"/>
        <w:szCs w:val="18"/>
        <w:lang w:val="id-ID"/>
      </w:rPr>
      <w:t xml:space="preserve">JOURNAL OF </w:t>
    </w:r>
    <w:r w:rsidRPr="00212C42">
      <w:rPr>
        <w:rFonts w:ascii="Arial Narrow" w:hAnsi="Arial Narrow"/>
        <w:sz w:val="18"/>
        <w:szCs w:val="18"/>
      </w:rPr>
      <w:t>SUSTAINABILITY SCIENCE AND TECHNOLOGY</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039A31C" w14:textId="77777777" w:rsidR="00DD46A4" w:rsidRPr="00212C42" w:rsidRDefault="00DD46A4" w:rsidP="00DD46A4">
    <w:pPr>
      <w:pStyle w:val="Header"/>
      <w:jc w:val="both"/>
      <w:rPr>
        <w:rFonts w:ascii="Arial Narrow" w:hAnsi="Arial Narrow"/>
        <w:b/>
        <w:bCs/>
        <w:lang w:val="id-ID"/>
      </w:rPr>
    </w:pPr>
    <w:r w:rsidRPr="007F26E3">
      <w:rPr>
        <w:rFonts w:ascii="Arial Narrow" w:hAnsi="Arial Narrow"/>
        <w:b/>
        <w:bCs/>
        <w:noProof/>
      </w:rPr>
      <w:drawing>
        <wp:anchor distT="0" distB="0" distL="114300" distR="114300" simplePos="0" relativeHeight="251668480" behindDoc="0" locked="0" layoutInCell="1" allowOverlap="1" wp14:anchorId="7702CFC8" wp14:editId="41EA2F88">
          <wp:simplePos x="0" y="0"/>
          <wp:positionH relativeFrom="column">
            <wp:posOffset>4283710</wp:posOffset>
          </wp:positionH>
          <wp:positionV relativeFrom="paragraph">
            <wp:posOffset>59055</wp:posOffset>
          </wp:positionV>
          <wp:extent cx="1784350" cy="484505"/>
          <wp:effectExtent l="0" t="0" r="6350" b="0"/>
          <wp:wrapSquare wrapText="bothSides"/>
          <wp:docPr id="11" name="Picture 11" descr="C:\Users\User\Downloads\Journal of UnifyD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User\Downloads\Journal of UnifyDD.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784350" cy="484505"/>
                  </a:xfrm>
                  <a:prstGeom prst="rect">
                    <a:avLst/>
                  </a:prstGeom>
                  <a:noFill/>
                  <a:ln>
                    <a:noFill/>
                  </a:ln>
                </pic:spPr>
              </pic:pic>
            </a:graphicData>
          </a:graphic>
        </wp:anchor>
      </w:drawing>
    </w:r>
    <w:r w:rsidRPr="00212C42">
      <w:rPr>
        <w:rFonts w:ascii="Arial Narrow" w:hAnsi="Arial Narrow"/>
        <w:b/>
        <w:bCs/>
        <w:lang w:val="id-ID"/>
      </w:rPr>
      <w:t xml:space="preserve">JOURNAL OF </w:t>
    </w:r>
    <w:r w:rsidRPr="00212C42">
      <w:rPr>
        <w:rFonts w:ascii="Arial Narrow" w:hAnsi="Arial Narrow"/>
        <w:b/>
        <w:bCs/>
      </w:rPr>
      <w:t>SUSTAINABILITY SCIENCE AND TECHNOLOGY</w:t>
    </w:r>
    <w:r w:rsidRPr="00212C42">
      <w:rPr>
        <w:rFonts w:ascii="Arial Narrow" w:hAnsi="Arial Narrow"/>
        <w:b/>
        <w:bCs/>
        <w:lang w:val="id-ID"/>
      </w:rPr>
      <w:t xml:space="preserve"> </w:t>
    </w:r>
  </w:p>
  <w:p w14:paraId="3E33232B" w14:textId="77777777" w:rsidR="00DD46A4" w:rsidRPr="00212C42" w:rsidRDefault="00DD46A4" w:rsidP="00DD46A4">
    <w:pPr>
      <w:pStyle w:val="Header"/>
      <w:jc w:val="both"/>
      <w:rPr>
        <w:rFonts w:ascii="Arial Narrow" w:hAnsi="Arial Narrow"/>
        <w:b/>
        <w:bCs/>
      </w:rPr>
    </w:pPr>
    <w:r w:rsidRPr="00212C42">
      <w:rPr>
        <w:rFonts w:ascii="Arial Narrow" w:hAnsi="Arial Narrow"/>
        <w:b/>
        <w:bCs/>
        <w:lang w:val="id-ID"/>
      </w:rPr>
      <w:t xml:space="preserve">2021, VOL. </w:t>
    </w:r>
    <w:r>
      <w:rPr>
        <w:rFonts w:ascii="Arial Narrow" w:hAnsi="Arial Narrow"/>
        <w:b/>
        <w:bCs/>
      </w:rPr>
      <w:t>1</w:t>
    </w:r>
    <w:r w:rsidRPr="00212C42">
      <w:rPr>
        <w:rFonts w:ascii="Arial Narrow" w:hAnsi="Arial Narrow"/>
        <w:b/>
        <w:bCs/>
        <w:lang w:val="id-ID"/>
      </w:rPr>
      <w:t xml:space="preserve">, NO. </w:t>
    </w:r>
    <w:r>
      <w:rPr>
        <w:rFonts w:ascii="Arial Narrow" w:hAnsi="Arial Narrow"/>
        <w:b/>
        <w:bCs/>
      </w:rPr>
      <w:t>1</w:t>
    </w:r>
    <w:r w:rsidRPr="00212C42">
      <w:rPr>
        <w:rFonts w:ascii="Arial Narrow" w:hAnsi="Arial Narrow"/>
        <w:b/>
        <w:bCs/>
      </w:rPr>
      <w:t xml:space="preserve">, </w:t>
    </w:r>
    <w:r w:rsidRPr="007018BD">
      <w:rPr>
        <w:rFonts w:ascii="Arial Narrow" w:hAnsi="Arial Narrow"/>
        <w:b/>
        <w:bCs/>
        <w:highlight w:val="yellow"/>
      </w:rPr>
      <w:t>P-P</w:t>
    </w:r>
  </w:p>
  <w:p w14:paraId="4AD8F2BA" w14:textId="2AE40A7F" w:rsidR="00DD46A4" w:rsidRDefault="00DD46A4" w:rsidP="00DD46A4">
    <w:pPr>
      <w:spacing w:before="7"/>
      <w:rPr>
        <w:rFonts w:ascii="Arial Narrow"/>
        <w:color w:val="00007F"/>
        <w:w w:val="105"/>
        <w:sz w:val="15"/>
        <w:lang w:val="id-ID"/>
      </w:rPr>
    </w:pPr>
    <w:r>
      <w:rPr>
        <w:rFonts w:ascii="Arial Narrow"/>
        <w:color w:val="00007F"/>
        <w:w w:val="105"/>
        <w:sz w:val="15"/>
      </w:rPr>
      <w:t xml:space="preserve">DOI: </w:t>
    </w:r>
  </w:p>
  <w:p w14:paraId="7FE4A415" w14:textId="77777777" w:rsidR="00DD46A4" w:rsidRDefault="00DD46A4" w:rsidP="00DD46A4">
    <w:pPr>
      <w:spacing w:line="240" w:lineRule="auto"/>
      <w:jc w:val="right"/>
      <w:rPr>
        <w:rFonts w:ascii="Arial Narrow"/>
        <w:w w:val="105"/>
        <w:sz w:val="15"/>
        <w:lang w:val="id-ID"/>
      </w:rPr>
    </w:pPr>
    <w:r>
      <w:rPr>
        <w:rFonts w:ascii="Arial Narrow"/>
        <w:noProof/>
        <w:sz w:val="15"/>
        <w:lang w:eastAsia="en-US"/>
      </w:rPr>
      <mc:AlternateContent>
        <mc:Choice Requires="wps">
          <w:drawing>
            <wp:anchor distT="0" distB="0" distL="0" distR="0" simplePos="0" relativeHeight="251666432" behindDoc="1" locked="0" layoutInCell="1" allowOverlap="1" wp14:anchorId="502E4242" wp14:editId="19B0AD41">
              <wp:simplePos x="0" y="0"/>
              <wp:positionH relativeFrom="margin">
                <wp:posOffset>-1270</wp:posOffset>
              </wp:positionH>
              <wp:positionV relativeFrom="paragraph">
                <wp:posOffset>158115</wp:posOffset>
              </wp:positionV>
              <wp:extent cx="6073200" cy="18000"/>
              <wp:effectExtent l="0" t="0" r="3810" b="1270"/>
              <wp:wrapTopAndBottom/>
              <wp:docPr id="2"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73200" cy="18000"/>
                      </a:xfrm>
                      <a:prstGeom prst="rect">
                        <a:avLst/>
                      </a:prstGeom>
                      <a:solidFill>
                        <a:schemeClr val="accent1">
                          <a:lumMod val="40000"/>
                          <a:lumOff val="60000"/>
                        </a:schemeClr>
                      </a:solidFill>
                      <a:ln>
                        <a:noFill/>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680EE81" id="Rectangle 2" o:spid="_x0000_s1026" style="position:absolute;margin-left:-.1pt;margin-top:12.45pt;width:478.2pt;height:1.4pt;z-index:-251650048;visibility:visible;mso-wrap-style:square;mso-width-percent:0;mso-height-percent:0;mso-wrap-distance-left:0;mso-wrap-distance-top:0;mso-wrap-distance-right:0;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" fillcolor="#b4c6e7 [1300]" stroked="f">
              <w10:wrap type="topAndBottom" anchorx="margin"/>
            </v:rect>
          </w:pict>
        </mc:Fallback>
      </mc:AlternateContent>
    </w:r>
  </w:p>
  <w:p w14:paraId="0177A3A8" w14:textId="77777777" w:rsidR="00DD46A4" w:rsidRDefault="00DD46A4" w:rsidP="00DD46A4">
    <w:pPr>
      <w:spacing w:line="240" w:lineRule="auto"/>
      <w:ind w:left="7980" w:firstLine="420"/>
      <w:jc w:val="center"/>
      <w:rPr>
        <w:rFonts w:ascii="Arial Narrow"/>
        <w:w w:val="105"/>
        <w:sz w:val="15"/>
      </w:rPr>
    </w:pPr>
    <w:r>
      <w:rPr>
        <w:rFonts w:ascii="Arial Narrow" w:hAnsi="Arial Narrow"/>
        <w:noProof/>
        <w:lang w:eastAsia="en-US"/>
      </w:rPr>
      <mc:AlternateContent>
        <mc:Choice Requires="wps">
          <w:drawing>
            <wp:anchor distT="0" distB="0" distL="114300" distR="114300" simplePos="0" relativeHeight="251667456" behindDoc="0" locked="0" layoutInCell="1" allowOverlap="1" wp14:anchorId="29F350D6" wp14:editId="7670DA63">
              <wp:simplePos x="0" y="0"/>
              <wp:positionH relativeFrom="column">
                <wp:posOffset>5336540</wp:posOffset>
              </wp:positionH>
              <wp:positionV relativeFrom="paragraph">
                <wp:posOffset>137160</wp:posOffset>
              </wp:positionV>
              <wp:extent cx="80645" cy="135255"/>
              <wp:effectExtent l="0" t="0" r="0" b="0"/>
              <wp:wrapNone/>
              <wp:docPr id="5" name="AutoShape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80645" cy="135255"/>
                      </a:xfrm>
                      <a:custGeom>
                        <a:avLst/>
                        <a:gdLst>
                          <a:gd name="T0" fmla="+- 0 6498 6424"/>
                          <a:gd name="T1" fmla="*/ T0 w 127"/>
                          <a:gd name="T2" fmla="+- 0 576 447"/>
                          <a:gd name="T3" fmla="*/ 576 h 213"/>
                          <a:gd name="T4" fmla="+- 0 6469 6424"/>
                          <a:gd name="T5" fmla="*/ T4 w 127"/>
                          <a:gd name="T6" fmla="+- 0 584 447"/>
                          <a:gd name="T7" fmla="*/ 584 h 213"/>
                          <a:gd name="T8" fmla="+- 0 6478 6424"/>
                          <a:gd name="T9" fmla="*/ T8 w 127"/>
                          <a:gd name="T10" fmla="+- 0 613 447"/>
                          <a:gd name="T11" fmla="*/ 613 h 213"/>
                          <a:gd name="T12" fmla="+- 0 6506 6424"/>
                          <a:gd name="T13" fmla="*/ T12 w 127"/>
                          <a:gd name="T14" fmla="+- 0 605 447"/>
                          <a:gd name="T15" fmla="*/ 605 h 213"/>
                          <a:gd name="T16" fmla="+- 0 6551 6424"/>
                          <a:gd name="T17" fmla="*/ T16 w 127"/>
                          <a:gd name="T18" fmla="+- 0 583 447"/>
                          <a:gd name="T19" fmla="*/ 583 h 213"/>
                          <a:gd name="T20" fmla="+- 0 6542 6424"/>
                          <a:gd name="T21" fmla="*/ T20 w 127"/>
                          <a:gd name="T22" fmla="+- 0 562 447"/>
                          <a:gd name="T23" fmla="*/ 562 h 213"/>
                          <a:gd name="T24" fmla="+- 0 6542 6424"/>
                          <a:gd name="T25" fmla="*/ T24 w 127"/>
                          <a:gd name="T26" fmla="+- 0 541 447"/>
                          <a:gd name="T27" fmla="*/ 541 h 213"/>
                          <a:gd name="T28" fmla="+- 0 6541 6424"/>
                          <a:gd name="T29" fmla="*/ T28 w 127"/>
                          <a:gd name="T30" fmla="+- 0 496 447"/>
                          <a:gd name="T31" fmla="*/ 496 h 213"/>
                          <a:gd name="T32" fmla="+- 0 6535 6424"/>
                          <a:gd name="T33" fmla="*/ T32 w 127"/>
                          <a:gd name="T34" fmla="+- 0 473 447"/>
                          <a:gd name="T35" fmla="*/ 473 h 213"/>
                          <a:gd name="T36" fmla="+- 0 6530 6424"/>
                          <a:gd name="T37" fmla="*/ T36 w 127"/>
                          <a:gd name="T38" fmla="+- 0 466 447"/>
                          <a:gd name="T39" fmla="*/ 466 h 213"/>
                          <a:gd name="T40" fmla="+- 0 6527 6424"/>
                          <a:gd name="T41" fmla="*/ T40 w 127"/>
                          <a:gd name="T42" fmla="+- 0 612 447"/>
                          <a:gd name="T43" fmla="*/ 612 h 213"/>
                          <a:gd name="T44" fmla="+- 0 6504 6424"/>
                          <a:gd name="T45" fmla="*/ T44 w 127"/>
                          <a:gd name="T46" fmla="+- 0 634 447"/>
                          <a:gd name="T47" fmla="*/ 634 h 213"/>
                          <a:gd name="T48" fmla="+- 0 6471 6424"/>
                          <a:gd name="T49" fmla="*/ T48 w 127"/>
                          <a:gd name="T50" fmla="+- 0 634 447"/>
                          <a:gd name="T51" fmla="*/ 634 h 213"/>
                          <a:gd name="T52" fmla="+- 0 6449 6424"/>
                          <a:gd name="T53" fmla="*/ T52 w 127"/>
                          <a:gd name="T54" fmla="+- 0 612 447"/>
                          <a:gd name="T55" fmla="*/ 612 h 213"/>
                          <a:gd name="T56" fmla="+- 0 6449 6424"/>
                          <a:gd name="T57" fmla="*/ T56 w 127"/>
                          <a:gd name="T58" fmla="+- 0 579 447"/>
                          <a:gd name="T59" fmla="*/ 579 h 213"/>
                          <a:gd name="T60" fmla="+- 0 6471 6424"/>
                          <a:gd name="T61" fmla="*/ T60 w 127"/>
                          <a:gd name="T62" fmla="+- 0 557 447"/>
                          <a:gd name="T63" fmla="*/ 557 h 213"/>
                          <a:gd name="T64" fmla="+- 0 6504 6424"/>
                          <a:gd name="T65" fmla="*/ T64 w 127"/>
                          <a:gd name="T66" fmla="+- 0 557 447"/>
                          <a:gd name="T67" fmla="*/ 557 h 213"/>
                          <a:gd name="T68" fmla="+- 0 6527 6424"/>
                          <a:gd name="T69" fmla="*/ T68 w 127"/>
                          <a:gd name="T70" fmla="+- 0 579 447"/>
                          <a:gd name="T71" fmla="*/ 579 h 213"/>
                          <a:gd name="T72" fmla="+- 0 6530 6424"/>
                          <a:gd name="T73" fmla="*/ T72 w 127"/>
                          <a:gd name="T74" fmla="+- 0 466 447"/>
                          <a:gd name="T75" fmla="*/ 466 h 213"/>
                          <a:gd name="T76" fmla="+- 0 6517 6424"/>
                          <a:gd name="T77" fmla="*/ T76 w 127"/>
                          <a:gd name="T78" fmla="+- 0 452 447"/>
                          <a:gd name="T79" fmla="*/ 452 h 213"/>
                          <a:gd name="T80" fmla="+- 0 6490 6424"/>
                          <a:gd name="T81" fmla="*/ T80 w 127"/>
                          <a:gd name="T82" fmla="+- 0 447 447"/>
                          <a:gd name="T83" fmla="*/ 447 h 213"/>
                          <a:gd name="T84" fmla="+- 0 6475 6424"/>
                          <a:gd name="T85" fmla="*/ T84 w 127"/>
                          <a:gd name="T86" fmla="+- 0 449 447"/>
                          <a:gd name="T87" fmla="*/ 449 h 213"/>
                          <a:gd name="T88" fmla="+- 0 6450 6424"/>
                          <a:gd name="T89" fmla="*/ T88 w 127"/>
                          <a:gd name="T90" fmla="+- 0 462 447"/>
                          <a:gd name="T91" fmla="*/ 462 h 213"/>
                          <a:gd name="T92" fmla="+- 0 6437 6424"/>
                          <a:gd name="T93" fmla="*/ T92 w 127"/>
                          <a:gd name="T94" fmla="+- 0 482 447"/>
                          <a:gd name="T95" fmla="*/ 482 h 213"/>
                          <a:gd name="T96" fmla="+- 0 6458 6424"/>
                          <a:gd name="T97" fmla="*/ T96 w 127"/>
                          <a:gd name="T98" fmla="+- 0 512 447"/>
                          <a:gd name="T99" fmla="*/ 512 h 213"/>
                          <a:gd name="T100" fmla="+- 0 6460 6424"/>
                          <a:gd name="T101" fmla="*/ T100 w 127"/>
                          <a:gd name="T102" fmla="+- 0 482 447"/>
                          <a:gd name="T103" fmla="*/ 482 h 213"/>
                          <a:gd name="T104" fmla="+- 0 6502 6424"/>
                          <a:gd name="T105" fmla="*/ T104 w 127"/>
                          <a:gd name="T106" fmla="+- 0 468 447"/>
                          <a:gd name="T107" fmla="*/ 468 h 213"/>
                          <a:gd name="T108" fmla="+- 0 6520 6424"/>
                          <a:gd name="T109" fmla="*/ T108 w 127"/>
                          <a:gd name="T110" fmla="+- 0 492 447"/>
                          <a:gd name="T111" fmla="*/ 492 h 213"/>
                          <a:gd name="T112" fmla="+- 0 6511 6424"/>
                          <a:gd name="T113" fmla="*/ T112 w 127"/>
                          <a:gd name="T114" fmla="+- 0 536 447"/>
                          <a:gd name="T115" fmla="*/ 536 h 213"/>
                          <a:gd name="T116" fmla="+- 0 6488 6424"/>
                          <a:gd name="T117" fmla="*/ T116 w 127"/>
                          <a:gd name="T118" fmla="+- 0 532 447"/>
                          <a:gd name="T119" fmla="*/ 532 h 213"/>
                          <a:gd name="T120" fmla="+- 0 6443 6424"/>
                          <a:gd name="T121" fmla="*/ T120 w 127"/>
                          <a:gd name="T122" fmla="+- 0 551 447"/>
                          <a:gd name="T123" fmla="*/ 551 h 213"/>
                          <a:gd name="T124" fmla="+- 0 6424 6424"/>
                          <a:gd name="T125" fmla="*/ T124 w 127"/>
                          <a:gd name="T126" fmla="+- 0 596 447"/>
                          <a:gd name="T127" fmla="*/ 596 h 213"/>
                          <a:gd name="T128" fmla="+- 0 6443 6424"/>
                          <a:gd name="T129" fmla="*/ T128 w 127"/>
                          <a:gd name="T130" fmla="+- 0 640 447"/>
                          <a:gd name="T131" fmla="*/ 640 h 213"/>
                          <a:gd name="T132" fmla="+- 0 6488 6424"/>
                          <a:gd name="T133" fmla="*/ T132 w 127"/>
                          <a:gd name="T134" fmla="+- 0 659 447"/>
                          <a:gd name="T135" fmla="*/ 659 h 213"/>
                          <a:gd name="T136" fmla="+- 0 6533 6424"/>
                          <a:gd name="T137" fmla="*/ T136 w 127"/>
                          <a:gd name="T138" fmla="+- 0 640 447"/>
                          <a:gd name="T139" fmla="*/ 640 h 213"/>
                          <a:gd name="T140" fmla="+- 0 6546 6424"/>
                          <a:gd name="T141" fmla="*/ T140 w 127"/>
                          <a:gd name="T142" fmla="+- 0 620 447"/>
                          <a:gd name="T143" fmla="*/ 620 h 213"/>
                          <a:gd name="T144" fmla="+- 0 6551 6424"/>
                          <a:gd name="T145" fmla="*/ T144 w 127"/>
                          <a:gd name="T146" fmla="+- 0 583 447"/>
                          <a:gd name="T147" fmla="*/ 583 h 21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Lst>
                        <a:rect l="0" t="0" r="r" b="b"/>
                        <a:pathLst>
                          <a:path w="127" h="213">
                            <a:moveTo>
                              <a:pt x="82" y="137"/>
                            </a:moveTo>
                            <a:lnTo>
                              <a:pt x="74" y="129"/>
                            </a:lnTo>
                            <a:lnTo>
                              <a:pt x="54" y="129"/>
                            </a:lnTo>
                            <a:lnTo>
                              <a:pt x="45" y="137"/>
                            </a:lnTo>
                            <a:lnTo>
                              <a:pt x="45" y="158"/>
                            </a:lnTo>
                            <a:lnTo>
                              <a:pt x="54" y="166"/>
                            </a:lnTo>
                            <a:lnTo>
                              <a:pt x="74" y="166"/>
                            </a:lnTo>
                            <a:lnTo>
                              <a:pt x="82" y="158"/>
                            </a:lnTo>
                            <a:lnTo>
                              <a:pt x="82" y="137"/>
                            </a:lnTo>
                            <a:close/>
                            <a:moveTo>
                              <a:pt x="127" y="136"/>
                            </a:moveTo>
                            <a:lnTo>
                              <a:pt x="124" y="125"/>
                            </a:lnTo>
                            <a:lnTo>
                              <a:pt x="118" y="115"/>
                            </a:lnTo>
                            <a:lnTo>
                              <a:pt x="118" y="107"/>
                            </a:lnTo>
                            <a:lnTo>
                              <a:pt x="118" y="94"/>
                            </a:lnTo>
                            <a:lnTo>
                              <a:pt x="118" y="53"/>
                            </a:lnTo>
                            <a:lnTo>
                              <a:pt x="117" y="49"/>
                            </a:lnTo>
                            <a:lnTo>
                              <a:pt x="116" y="39"/>
                            </a:lnTo>
                            <a:lnTo>
                              <a:pt x="111" y="26"/>
                            </a:lnTo>
                            <a:lnTo>
                              <a:pt x="107" y="21"/>
                            </a:lnTo>
                            <a:lnTo>
                              <a:pt x="106" y="19"/>
                            </a:lnTo>
                            <a:lnTo>
                              <a:pt x="106" y="149"/>
                            </a:lnTo>
                            <a:lnTo>
                              <a:pt x="103" y="165"/>
                            </a:lnTo>
                            <a:lnTo>
                              <a:pt x="93" y="178"/>
                            </a:lnTo>
                            <a:lnTo>
                              <a:pt x="80" y="187"/>
                            </a:lnTo>
                            <a:lnTo>
                              <a:pt x="64" y="191"/>
                            </a:lnTo>
                            <a:lnTo>
                              <a:pt x="47" y="187"/>
                            </a:lnTo>
                            <a:lnTo>
                              <a:pt x="34" y="178"/>
                            </a:lnTo>
                            <a:lnTo>
                              <a:pt x="25" y="165"/>
                            </a:lnTo>
                            <a:lnTo>
                              <a:pt x="22" y="149"/>
                            </a:lnTo>
                            <a:lnTo>
                              <a:pt x="25" y="132"/>
                            </a:lnTo>
                            <a:lnTo>
                              <a:pt x="34" y="119"/>
                            </a:lnTo>
                            <a:lnTo>
                              <a:pt x="47" y="110"/>
                            </a:lnTo>
                            <a:lnTo>
                              <a:pt x="64" y="107"/>
                            </a:lnTo>
                            <a:lnTo>
                              <a:pt x="80" y="110"/>
                            </a:lnTo>
                            <a:lnTo>
                              <a:pt x="93" y="119"/>
                            </a:lnTo>
                            <a:lnTo>
                              <a:pt x="103" y="132"/>
                            </a:lnTo>
                            <a:lnTo>
                              <a:pt x="106" y="149"/>
                            </a:lnTo>
                            <a:lnTo>
                              <a:pt x="106" y="19"/>
                            </a:lnTo>
                            <a:lnTo>
                              <a:pt x="102" y="14"/>
                            </a:lnTo>
                            <a:lnTo>
                              <a:pt x="93" y="5"/>
                            </a:lnTo>
                            <a:lnTo>
                              <a:pt x="80" y="0"/>
                            </a:lnTo>
                            <a:lnTo>
                              <a:pt x="66" y="0"/>
                            </a:lnTo>
                            <a:lnTo>
                              <a:pt x="61" y="0"/>
                            </a:lnTo>
                            <a:lnTo>
                              <a:pt x="51" y="2"/>
                            </a:lnTo>
                            <a:lnTo>
                              <a:pt x="38" y="6"/>
                            </a:lnTo>
                            <a:lnTo>
                              <a:pt x="26" y="15"/>
                            </a:lnTo>
                            <a:lnTo>
                              <a:pt x="17" y="24"/>
                            </a:lnTo>
                            <a:lnTo>
                              <a:pt x="13" y="35"/>
                            </a:lnTo>
                            <a:lnTo>
                              <a:pt x="13" y="65"/>
                            </a:lnTo>
                            <a:lnTo>
                              <a:pt x="34" y="65"/>
                            </a:lnTo>
                            <a:lnTo>
                              <a:pt x="34" y="41"/>
                            </a:lnTo>
                            <a:lnTo>
                              <a:pt x="36" y="35"/>
                            </a:lnTo>
                            <a:lnTo>
                              <a:pt x="50" y="21"/>
                            </a:lnTo>
                            <a:lnTo>
                              <a:pt x="78" y="21"/>
                            </a:lnTo>
                            <a:lnTo>
                              <a:pt x="87" y="26"/>
                            </a:lnTo>
                            <a:lnTo>
                              <a:pt x="96" y="45"/>
                            </a:lnTo>
                            <a:lnTo>
                              <a:pt x="96" y="94"/>
                            </a:lnTo>
                            <a:lnTo>
                              <a:pt x="87" y="89"/>
                            </a:lnTo>
                            <a:lnTo>
                              <a:pt x="76" y="85"/>
                            </a:lnTo>
                            <a:lnTo>
                              <a:pt x="64" y="85"/>
                            </a:lnTo>
                            <a:lnTo>
                              <a:pt x="39" y="90"/>
                            </a:lnTo>
                            <a:lnTo>
                              <a:pt x="19" y="104"/>
                            </a:lnTo>
                            <a:lnTo>
                              <a:pt x="5" y="124"/>
                            </a:lnTo>
                            <a:lnTo>
                              <a:pt x="0" y="149"/>
                            </a:lnTo>
                            <a:lnTo>
                              <a:pt x="5" y="173"/>
                            </a:lnTo>
                            <a:lnTo>
                              <a:pt x="19" y="193"/>
                            </a:lnTo>
                            <a:lnTo>
                              <a:pt x="39" y="207"/>
                            </a:lnTo>
                            <a:lnTo>
                              <a:pt x="64" y="212"/>
                            </a:lnTo>
                            <a:lnTo>
                              <a:pt x="88" y="207"/>
                            </a:lnTo>
                            <a:lnTo>
                              <a:pt x="109" y="193"/>
                            </a:lnTo>
                            <a:lnTo>
                              <a:pt x="110" y="191"/>
                            </a:lnTo>
                            <a:lnTo>
                              <a:pt x="122" y="173"/>
                            </a:lnTo>
                            <a:lnTo>
                              <a:pt x="127" y="149"/>
                            </a:lnTo>
                            <a:lnTo>
                              <a:pt x="127" y="136"/>
                            </a:lnTo>
                            <a:close/>
                          </a:path>
                        </a:pathLst>
                      </a:custGeom>
                      <a:solidFill>
                        <a:srgbClr val="23202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anchor>
          </w:drawing>
        </mc:Choice>
        <mc:Fallback>
          <w:pict>
            <v:shape w14:anchorId="4C81E43E" id="AutoShape 3" o:spid="_x0000_s1026" style="position:absolute;margin-left:420.2pt;margin-top:10.8pt;width:6.35pt;height:10.65pt;z-index:251667456;visibility:visible;mso-wrap-style:square;mso-wrap-distance-left:9pt;mso-wrap-distance-top:0;mso-wrap-distance-right:9pt;mso-wrap-distance-bottom:0;mso-position-horizontal:absolute;mso-position-horizontal-relative:text;mso-position-vertical:absolute;mso-position-vertical-relative:text;v-text-anchor:top" coordsize="127,2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" path="m82,137r-8,-8l54,129r-9,8l45,158r9,8l74,166r8,-8l82,137xm127,136r-3,-11l118,115r,-8l118,94r,-41l117,49,116,39,111,26r-4,-5l106,19r,130l103,165,93,178r-13,9l64,191,47,187,34,178,25,165,22,149r3,-17l34,119r13,-9l64,107r16,3l93,119r10,13l106,149r,-130l102,14,93,5,80,,66,,61,,51,2,38,6,26,15r-9,9l13,35r,30l34,65r,-24l36,35,50,21r28,l87,26r9,19l96,94,87,89,76,85r-12,l39,90,19,104,5,124,,149r5,24l19,193r20,14l64,212r24,-5l109,193r1,-2l122,173r5,-24l127,136xe" fillcolor="#232020" stroked="f">
              <v:path arrowok="t" o:connecttype="custom" o:connectlocs="46990,365760;28575,370840;34290,389255;52070,384175;80645,370205;74930,356870;74930,343535;74295,314960;70485,300355;67310,295910;65405,388620;50800,402590;29845,402590;15875,388620;15875,367665;29845,353695;50800,353695;65405,367665;67310,295910;59055,287020;41910,283845;32385,285115;16510,293370;8255,306070;21590,325120;22860,306070;49530,297180;60960,312420;55245,340360;40640,337820;12065,349885;0,378460;12065,406400;40640,418465;69215,406400;77470,393700;80645,370205" o:connectangles="0,0,0,0,0,0,0,0,0,0,0,0,0,0,0,0,0,0,0,0,0,0,0,0,0,0,0,0,0,0,0,0,0,0,0,0,0"/>
            </v:shape>
          </w:pict>
        </mc:Fallback>
      </mc:AlternateContent>
    </w:r>
    <w:r>
      <w:rPr>
        <w:rFonts w:ascii="Arial Narrow"/>
        <w:w w:val="105"/>
        <w:sz w:val="15"/>
      </w:rPr>
      <w:t xml:space="preserve">  </w:t>
    </w:r>
  </w:p>
  <w:p w14:paraId="65CE1867" w14:textId="77777777" w:rsidR="00DD46A4" w:rsidRPr="00B03E66" w:rsidRDefault="00DD46A4" w:rsidP="00DD46A4">
    <w:pPr>
      <w:spacing w:line="240" w:lineRule="auto"/>
      <w:ind w:left="7980" w:firstLine="420"/>
      <w:jc w:val="center"/>
      <w:rPr>
        <w:rFonts w:ascii="Arial Narrow"/>
        <w:w w:val="105"/>
        <w:sz w:val="15"/>
        <w:lang w:val="id-ID"/>
      </w:rPr>
    </w:pPr>
    <w:r>
      <w:rPr>
        <w:rFonts w:ascii="Arial Narrow"/>
        <w:w w:val="105"/>
        <w:sz w:val="15"/>
      </w:rPr>
      <w:t xml:space="preserve">  </w:t>
    </w:r>
    <w:r w:rsidRPr="00B03E66">
      <w:rPr>
        <w:rFonts w:ascii="Arial Narrow"/>
        <w:w w:val="105"/>
        <w:sz w:val="15"/>
        <w:lang w:val="id-ID"/>
      </w:rPr>
      <w:t xml:space="preserve">OPEN ACCESS </w:t>
    </w:r>
  </w:p>
  <w:p w14:paraId="2E5C3FA1" w14:textId="3BAC7AF4" w:rsidR="006515C5" w:rsidRPr="00DD46A4" w:rsidRDefault="00DD46A4" w:rsidP="00DD46A4">
    <w:pPr>
      <w:pStyle w:val="Header"/>
      <w:jc w:val="both"/>
      <w:rPr>
        <w:rFonts w:ascii="Arial Narrow" w:hAnsi="Arial Narrow"/>
        <w:sz w:val="14"/>
        <w:szCs w:val="14"/>
        <w:lang w:val="id-ID"/>
      </w:rPr>
    </w:pPr>
    <w:r>
      <w:rPr>
        <w:rFonts w:ascii="Arial Narrow" w:hAnsi="Arial Narrow"/>
        <w:sz w:val="14"/>
        <w:szCs w:val="14"/>
        <w:lang w:val="id-ID"/>
      </w:rPr>
      <w:t xml:space="preserve"> </w:t>
    </w:r>
    <w:r w:rsidR="008177EF" w:rsidRPr="00DD46A4">
      <w:t xml:space="preserve"> </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79AAF844"/>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31ACF0E4"/>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12B07222"/>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7A6C0272"/>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7E02A680"/>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52FE5B32"/>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BB6EE9A4"/>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3A2E4C74"/>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052A59A8"/>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178489A2"/>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04491C6A"/>
    <w:multiLevelType w:val="multilevel"/>
    <w:tmpl w:val="A312695C"/>
    <w:lvl w:ilvl="0">
      <w:start w:val="1"/>
      <w:numFmt w:val="decimal"/>
      <w:suff w:val="nothing"/>
      <w:lvlText w:val="%1.  "/>
      <w:lvlJc w:val="left"/>
      <w:pPr>
        <w:ind w:left="0" w:firstLine="0"/>
      </w:pPr>
      <w:rPr>
        <w:rFonts w:hint="default"/>
        <w:b/>
        <w:i w:val="0"/>
      </w:rPr>
    </w:lvl>
    <w:lvl w:ilvl="1">
      <w:start w:val="1"/>
      <w:numFmt w:val="decimal"/>
      <w:suff w:val="nothing"/>
      <w:lvlText w:val="%1.%2.  "/>
      <w:lvlJc w:val="left"/>
      <w:pPr>
        <w:ind w:left="0" w:firstLine="0"/>
      </w:pPr>
      <w:rPr>
        <w:rFonts w:ascii="Arial" w:hAnsi="Arial" w:cs="Arial" w:hint="default"/>
        <w:sz w:val="24"/>
        <w:szCs w:val="24"/>
      </w:rPr>
    </w:lvl>
    <w:lvl w:ilvl="2">
      <w:start w:val="1"/>
      <w:numFmt w:val="decimal"/>
      <w:suff w:val="nothing"/>
      <w:lvlText w:val="%1.%2.%3.  "/>
      <w:lvlJc w:val="left"/>
      <w:pPr>
        <w:ind w:left="0" w:firstLine="142"/>
      </w:pPr>
      <w:rPr>
        <w:rFonts w:hint="default"/>
        <w:b w:val="0"/>
        <w:bCs w:val="0"/>
        <w:i/>
        <w:color w:val="auto"/>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1" w15:restartNumberingAfterBreak="0">
    <w:nsid w:val="1E4F6CFD"/>
    <w:multiLevelType w:val="hybridMultilevel"/>
    <w:tmpl w:val="E6AAB95E"/>
    <w:lvl w:ilvl="0" w:tplc="04090001">
      <w:start w:val="1"/>
      <w:numFmt w:val="bullet"/>
      <w:lvlText w:val=""/>
      <w:lvlJc w:val="left"/>
      <w:pPr>
        <w:ind w:left="1008" w:hanging="360"/>
      </w:pPr>
      <w:rPr>
        <w:rFonts w:ascii="Symbol" w:hAnsi="Symbol" w:hint="default"/>
      </w:rPr>
    </w:lvl>
    <w:lvl w:ilvl="1" w:tplc="04090003">
      <w:start w:val="1"/>
      <w:numFmt w:val="bullet"/>
      <w:lvlText w:val="o"/>
      <w:lvlJc w:val="left"/>
      <w:pPr>
        <w:ind w:left="1728" w:hanging="360"/>
      </w:pPr>
      <w:rPr>
        <w:rFonts w:ascii="Courier New" w:hAnsi="Courier New" w:hint="default"/>
      </w:rPr>
    </w:lvl>
    <w:lvl w:ilvl="2" w:tplc="04090005">
      <w:start w:val="1"/>
      <w:numFmt w:val="bullet"/>
      <w:lvlText w:val=""/>
      <w:lvlJc w:val="left"/>
      <w:pPr>
        <w:ind w:left="2448" w:hanging="360"/>
      </w:pPr>
      <w:rPr>
        <w:rFonts w:ascii="Wingdings" w:hAnsi="Wingdings" w:hint="default"/>
      </w:rPr>
    </w:lvl>
    <w:lvl w:ilvl="3" w:tplc="04090001">
      <w:start w:val="1"/>
      <w:numFmt w:val="bullet"/>
      <w:lvlText w:val=""/>
      <w:lvlJc w:val="left"/>
      <w:pPr>
        <w:ind w:left="3168" w:hanging="360"/>
      </w:pPr>
      <w:rPr>
        <w:rFonts w:ascii="Symbol" w:hAnsi="Symbol" w:hint="default"/>
      </w:rPr>
    </w:lvl>
    <w:lvl w:ilvl="4" w:tplc="04090003">
      <w:start w:val="1"/>
      <w:numFmt w:val="bullet"/>
      <w:lvlText w:val="o"/>
      <w:lvlJc w:val="left"/>
      <w:pPr>
        <w:ind w:left="3888" w:hanging="360"/>
      </w:pPr>
      <w:rPr>
        <w:rFonts w:ascii="Courier New" w:hAnsi="Courier New" w:hint="default"/>
      </w:rPr>
    </w:lvl>
    <w:lvl w:ilvl="5" w:tplc="04090005">
      <w:start w:val="1"/>
      <w:numFmt w:val="bullet"/>
      <w:lvlText w:val=""/>
      <w:lvlJc w:val="left"/>
      <w:pPr>
        <w:ind w:left="4608" w:hanging="360"/>
      </w:pPr>
      <w:rPr>
        <w:rFonts w:ascii="Wingdings" w:hAnsi="Wingdings" w:hint="default"/>
      </w:rPr>
    </w:lvl>
    <w:lvl w:ilvl="6" w:tplc="04090001">
      <w:start w:val="1"/>
      <w:numFmt w:val="bullet"/>
      <w:lvlText w:val=""/>
      <w:lvlJc w:val="left"/>
      <w:pPr>
        <w:ind w:left="5328" w:hanging="360"/>
      </w:pPr>
      <w:rPr>
        <w:rFonts w:ascii="Symbol" w:hAnsi="Symbol" w:hint="default"/>
      </w:rPr>
    </w:lvl>
    <w:lvl w:ilvl="7" w:tplc="04090003">
      <w:start w:val="1"/>
      <w:numFmt w:val="bullet"/>
      <w:lvlText w:val="o"/>
      <w:lvlJc w:val="left"/>
      <w:pPr>
        <w:ind w:left="6048" w:hanging="360"/>
      </w:pPr>
      <w:rPr>
        <w:rFonts w:ascii="Courier New" w:hAnsi="Courier New" w:hint="default"/>
      </w:rPr>
    </w:lvl>
    <w:lvl w:ilvl="8" w:tplc="04090005">
      <w:start w:val="1"/>
      <w:numFmt w:val="bullet"/>
      <w:lvlText w:val=""/>
      <w:lvlJc w:val="left"/>
      <w:pPr>
        <w:ind w:left="6768" w:hanging="360"/>
      </w:pPr>
      <w:rPr>
        <w:rFonts w:ascii="Wingdings" w:hAnsi="Wingdings" w:hint="default"/>
      </w:rPr>
    </w:lvl>
  </w:abstractNum>
  <w:abstractNum w:abstractNumId="12" w15:restartNumberingAfterBreak="0">
    <w:nsid w:val="2B855861"/>
    <w:multiLevelType w:val="multilevel"/>
    <w:tmpl w:val="6380B6B8"/>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936"/>
        </w:tabs>
        <w:ind w:left="936" w:hanging="720"/>
      </w:pPr>
      <w:rPr>
        <w:rFonts w:hint="default"/>
      </w:rPr>
    </w:lvl>
    <w:lvl w:ilvl="2">
      <w:start w:val="1"/>
      <w:numFmt w:val="decimal"/>
      <w:pStyle w:val="Heading3"/>
      <w:lvlText w:val="%3)"/>
      <w:lvlJc w:val="left"/>
      <w:pPr>
        <w:tabs>
          <w:tab w:val="num" w:pos="360"/>
        </w:tabs>
        <w:ind w:left="360" w:hanging="360"/>
      </w:pPr>
      <w:rPr>
        <w:rFonts w:hint="default"/>
      </w:rPr>
    </w:lvl>
    <w:lvl w:ilvl="3">
      <w:start w:val="1"/>
      <w:numFmt w:val="decimal"/>
      <w:lvlText w:val="%1.%2)%3.%4."/>
      <w:lvlJc w:val="left"/>
      <w:pPr>
        <w:tabs>
          <w:tab w:val="num" w:pos="1296"/>
        </w:tabs>
        <w:ind w:left="1296" w:hanging="1080"/>
      </w:pPr>
      <w:rPr>
        <w:rFonts w:hint="default"/>
      </w:rPr>
    </w:lvl>
    <w:lvl w:ilvl="4">
      <w:start w:val="1"/>
      <w:numFmt w:val="decimal"/>
      <w:lvlText w:val="%1.%2)%3.%4.%5."/>
      <w:lvlJc w:val="left"/>
      <w:pPr>
        <w:tabs>
          <w:tab w:val="num" w:pos="1296"/>
        </w:tabs>
        <w:ind w:left="1296" w:hanging="1080"/>
      </w:pPr>
      <w:rPr>
        <w:rFonts w:hint="default"/>
      </w:rPr>
    </w:lvl>
    <w:lvl w:ilvl="5">
      <w:start w:val="1"/>
      <w:numFmt w:val="decimal"/>
      <w:lvlText w:val="%1.%2)%3.%4.%5.%6."/>
      <w:lvlJc w:val="left"/>
      <w:pPr>
        <w:tabs>
          <w:tab w:val="num" w:pos="1656"/>
        </w:tabs>
        <w:ind w:left="1656" w:hanging="1440"/>
      </w:pPr>
      <w:rPr>
        <w:rFonts w:hint="default"/>
      </w:rPr>
    </w:lvl>
    <w:lvl w:ilvl="6">
      <w:start w:val="1"/>
      <w:numFmt w:val="decimal"/>
      <w:lvlText w:val="%1.%2)%3.%4.%5.%6.%7."/>
      <w:lvlJc w:val="left"/>
      <w:pPr>
        <w:tabs>
          <w:tab w:val="num" w:pos="1656"/>
        </w:tabs>
        <w:ind w:left="1656" w:hanging="1440"/>
      </w:pPr>
      <w:rPr>
        <w:rFonts w:hint="default"/>
      </w:rPr>
    </w:lvl>
    <w:lvl w:ilvl="7">
      <w:start w:val="1"/>
      <w:numFmt w:val="decimal"/>
      <w:lvlText w:val="%1.%2)%3.%4.%5.%6.%7.%8."/>
      <w:lvlJc w:val="left"/>
      <w:pPr>
        <w:tabs>
          <w:tab w:val="num" w:pos="2016"/>
        </w:tabs>
        <w:ind w:left="2016" w:hanging="1800"/>
      </w:pPr>
      <w:rPr>
        <w:rFonts w:hint="default"/>
      </w:rPr>
    </w:lvl>
    <w:lvl w:ilvl="8">
      <w:start w:val="1"/>
      <w:numFmt w:val="decimal"/>
      <w:lvlText w:val="%1.%2)%3.%4.%5.%6.%7.%8.%9."/>
      <w:lvlJc w:val="left"/>
      <w:pPr>
        <w:tabs>
          <w:tab w:val="num" w:pos="2016"/>
        </w:tabs>
        <w:ind w:left="2016" w:hanging="1800"/>
      </w:pPr>
      <w:rPr>
        <w:rFonts w:hint="default"/>
      </w:rPr>
    </w:lvl>
  </w:abstractNum>
  <w:abstractNum w:abstractNumId="13" w15:restartNumberingAfterBreak="0">
    <w:nsid w:val="3EA16846"/>
    <w:multiLevelType w:val="hybridMultilevel"/>
    <w:tmpl w:val="40986560"/>
    <w:lvl w:ilvl="0" w:tplc="D36684F8">
      <w:start w:val="1"/>
      <w:numFmt w:val="decimal"/>
      <w:pStyle w:val="ReferenceListing"/>
      <w:lvlText w:val="[%1]"/>
      <w:lvlJc w:val="left"/>
      <w:pPr>
        <w:ind w:left="420" w:hanging="420"/>
      </w:pPr>
      <w:rPr>
        <w:rFonts w:ascii="Times New Roman" w:hAnsi="Times New Roman" w:hint="default"/>
        <w:sz w:val="18"/>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45E36524"/>
    <w:multiLevelType w:val="hybridMultilevel"/>
    <w:tmpl w:val="A2A04752"/>
    <w:lvl w:ilvl="0" w:tplc="65BE97C6">
      <w:start w:val="1"/>
      <w:numFmt w:val="decimal"/>
      <w:lvlText w:val="[%1]"/>
      <w:lvlJc w:val="left"/>
      <w:pPr>
        <w:ind w:left="90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83979C3"/>
    <w:multiLevelType w:val="hybridMultilevel"/>
    <w:tmpl w:val="C4101A00"/>
    <w:lvl w:ilvl="0" w:tplc="66B6CA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52CA544A"/>
    <w:multiLevelType w:val="singleLevel"/>
    <w:tmpl w:val="0D3C1AB2"/>
    <w:lvl w:ilvl="0">
      <w:start w:val="1"/>
      <w:numFmt w:val="decimal"/>
      <w:lvlText w:val="[%1]"/>
      <w:lvlJc w:val="left"/>
      <w:pPr>
        <w:tabs>
          <w:tab w:val="num" w:pos="360"/>
        </w:tabs>
        <w:ind w:left="360" w:hanging="360"/>
      </w:pPr>
      <w:rPr>
        <w:rFonts w:ascii="Times New Roman" w:eastAsia="MS Mincho" w:hAnsi="Times New Roman" w:hint="default"/>
        <w:b w:val="0"/>
        <w:i w:val="0"/>
        <w:snapToGrid/>
        <w:color w:val="auto"/>
        <w:spacing w:val="0"/>
        <w:w w:val="100"/>
        <w:kern w:val="0"/>
        <w:position w:val="0"/>
        <w:sz w:val="18"/>
        <w:szCs w:val="18"/>
        <w:u w:val="none"/>
        <w:effect w:val="none"/>
        <w:em w:val="none"/>
      </w:rPr>
    </w:lvl>
  </w:abstractNum>
  <w:abstractNum w:abstractNumId="17" w15:restartNumberingAfterBreak="0">
    <w:nsid w:val="64ED22DE"/>
    <w:multiLevelType w:val="multilevel"/>
    <w:tmpl w:val="3C9EC464"/>
    <w:lvl w:ilvl="0">
      <w:start w:val="1"/>
      <w:numFmt w:val="decimal"/>
      <w:lvlText w:val="%1."/>
      <w:lvlJc w:val="left"/>
      <w:pPr>
        <w:ind w:left="786" w:hanging="360"/>
      </w:pPr>
      <w:rPr>
        <w:rFonts w:hint="default"/>
        <w:i w:val="0"/>
      </w:rPr>
    </w:lvl>
    <w:lvl w:ilvl="1">
      <w:start w:val="2"/>
      <w:numFmt w:val="decimal"/>
      <w:lvlText w:val="%1.%2"/>
      <w:lvlJc w:val="left"/>
      <w:pPr>
        <w:ind w:left="786" w:hanging="360"/>
      </w:pPr>
      <w:rPr>
        <w:rFonts w:hint="default"/>
        <w:i/>
      </w:rPr>
    </w:lvl>
    <w:lvl w:ilvl="2">
      <w:start w:val="1"/>
      <w:numFmt w:val="decimal"/>
      <w:lvlText w:val="%1.%2.%3"/>
      <w:lvlJc w:val="left"/>
      <w:pPr>
        <w:ind w:left="1146" w:hanging="720"/>
      </w:pPr>
      <w:rPr>
        <w:rFonts w:hint="default"/>
        <w:i/>
      </w:rPr>
    </w:lvl>
    <w:lvl w:ilvl="3">
      <w:start w:val="1"/>
      <w:numFmt w:val="decimal"/>
      <w:lvlText w:val="%1.%2.%3.%4"/>
      <w:lvlJc w:val="left"/>
      <w:pPr>
        <w:ind w:left="1146" w:hanging="720"/>
      </w:pPr>
      <w:rPr>
        <w:rFonts w:hint="default"/>
        <w:i/>
      </w:rPr>
    </w:lvl>
    <w:lvl w:ilvl="4">
      <w:start w:val="1"/>
      <w:numFmt w:val="decimal"/>
      <w:lvlText w:val="%1.%2.%3.%4.%5"/>
      <w:lvlJc w:val="left"/>
      <w:pPr>
        <w:ind w:left="1506" w:hanging="1080"/>
      </w:pPr>
      <w:rPr>
        <w:rFonts w:hint="default"/>
        <w:i/>
      </w:rPr>
    </w:lvl>
    <w:lvl w:ilvl="5">
      <w:start w:val="1"/>
      <w:numFmt w:val="decimal"/>
      <w:lvlText w:val="%1.%2.%3.%4.%5.%6"/>
      <w:lvlJc w:val="left"/>
      <w:pPr>
        <w:ind w:left="1506" w:hanging="1080"/>
      </w:pPr>
      <w:rPr>
        <w:rFonts w:hint="default"/>
        <w:i/>
      </w:rPr>
    </w:lvl>
    <w:lvl w:ilvl="6">
      <w:start w:val="1"/>
      <w:numFmt w:val="decimal"/>
      <w:lvlText w:val="%1.%2.%3.%4.%5.%6.%7"/>
      <w:lvlJc w:val="left"/>
      <w:pPr>
        <w:ind w:left="1866" w:hanging="1440"/>
      </w:pPr>
      <w:rPr>
        <w:rFonts w:hint="default"/>
        <w:i/>
      </w:rPr>
    </w:lvl>
    <w:lvl w:ilvl="7">
      <w:start w:val="1"/>
      <w:numFmt w:val="decimal"/>
      <w:lvlText w:val="%1.%2.%3.%4.%5.%6.%7.%8"/>
      <w:lvlJc w:val="left"/>
      <w:pPr>
        <w:ind w:left="1866" w:hanging="1440"/>
      </w:pPr>
      <w:rPr>
        <w:rFonts w:hint="default"/>
        <w:i/>
      </w:rPr>
    </w:lvl>
    <w:lvl w:ilvl="8">
      <w:start w:val="1"/>
      <w:numFmt w:val="decimal"/>
      <w:lvlText w:val="%1.%2.%3.%4.%5.%6.%7.%8.%9"/>
      <w:lvlJc w:val="left"/>
      <w:pPr>
        <w:ind w:left="1866" w:hanging="1440"/>
      </w:pPr>
      <w:rPr>
        <w:rFonts w:hint="default"/>
        <w:i/>
      </w:rPr>
    </w:lvl>
  </w:abstractNum>
  <w:abstractNum w:abstractNumId="18" w15:restartNumberingAfterBreak="0">
    <w:nsid w:val="6C402C58"/>
    <w:multiLevelType w:val="hybridMultilevel"/>
    <w:tmpl w:val="F1F87D58"/>
    <w:lvl w:ilvl="0" w:tplc="FC5CE4B0">
      <w:start w:val="1"/>
      <w:numFmt w:val="decimal"/>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9" w15:restartNumberingAfterBreak="0">
    <w:nsid w:val="7D3E76D0"/>
    <w:multiLevelType w:val="hybridMultilevel"/>
    <w:tmpl w:val="93300620"/>
    <w:lvl w:ilvl="0" w:tplc="42C4E3E8">
      <w:start w:val="1"/>
      <w:numFmt w:val="decimal"/>
      <w:lvlText w:val="3.%1."/>
      <w:lvlJc w:val="left"/>
      <w:pPr>
        <w:ind w:left="720" w:hanging="360"/>
      </w:pPr>
      <w:rPr>
        <w:rFonts w:hint="default"/>
        <w:color w:val="auto"/>
      </w:rPr>
    </w:lvl>
    <w:lvl w:ilvl="1" w:tplc="38090019" w:tentative="1">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abstractNum w:abstractNumId="20" w15:restartNumberingAfterBreak="0">
    <w:nsid w:val="7FCE5D00"/>
    <w:multiLevelType w:val="multilevel"/>
    <w:tmpl w:val="04090023"/>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num w:numId="1">
    <w:abstractNumId w:val="13"/>
  </w:num>
  <w:num w:numId="2">
    <w:abstractNumId w:val="12"/>
  </w:num>
  <w:num w:numId="3">
    <w:abstractNumId w:val="11"/>
  </w:num>
  <w:num w:numId="4">
    <w:abstractNumId w:val="18"/>
  </w:num>
  <w:num w:numId="5">
    <w:abstractNumId w:val="14"/>
  </w:num>
  <w:num w:numId="6">
    <w:abstractNumId w:val="16"/>
  </w:num>
  <w:num w:numId="7">
    <w:abstractNumId w:val="9"/>
  </w:num>
  <w:num w:numId="8">
    <w:abstractNumId w:val="8"/>
  </w:num>
  <w:num w:numId="9">
    <w:abstractNumId w:val="7"/>
  </w:num>
  <w:num w:numId="10">
    <w:abstractNumId w:val="6"/>
  </w:num>
  <w:num w:numId="11">
    <w:abstractNumId w:val="5"/>
  </w:num>
  <w:num w:numId="12">
    <w:abstractNumId w:val="4"/>
  </w:num>
  <w:num w:numId="13">
    <w:abstractNumId w:val="3"/>
  </w:num>
  <w:num w:numId="14">
    <w:abstractNumId w:val="2"/>
  </w:num>
  <w:num w:numId="15">
    <w:abstractNumId w:val="1"/>
  </w:num>
  <w:num w:numId="16">
    <w:abstractNumId w:val="0"/>
  </w:num>
  <w:num w:numId="17">
    <w:abstractNumId w:val="15"/>
  </w:num>
  <w:num w:numId="18">
    <w:abstractNumId w:val="17"/>
  </w:num>
  <w:num w:numId="19">
    <w:abstractNumId w:val="19"/>
  </w:num>
  <w:num w:numId="20">
    <w:abstractNumId w:val="20"/>
  </w:num>
  <w:num w:numId="2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removePersonalInformation/>
  <w:removeDateAndTime/>
  <w:bordersDoNotSurroundHeader/>
  <w:bordersDoNotSurroundFooter/>
  <w:hideSpellingErrors/>
  <w:hideGrammaticalErrors/>
  <w:proofState w:spelling="clean" w:grammar="clean"/>
  <w:defaultTabStop w:val="420"/>
  <w:evenAndOddHeaders/>
  <w:drawingGridHorizontalSpacing w:val="105"/>
  <w:drawingGridVerticalSpacing w:val="156"/>
  <w:displayHorizontalDrawingGridEvery w:val="0"/>
  <w:displayVerticalDrawingGridEvery w:val="2"/>
  <w:characterSpacingControl w:val="compressPunctuation"/>
  <w:savePreviewPicture/>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TQzNTC0sDA0MzQ2MDFT0lEKTi0uzszPAykwqgUAQAwDEywAAAA="/>
  </w:docVars>
  <w:rsids>
    <w:rsidRoot w:val="00090CBF"/>
    <w:rsid w:val="000003B0"/>
    <w:rsid w:val="00002965"/>
    <w:rsid w:val="00004515"/>
    <w:rsid w:val="000064AB"/>
    <w:rsid w:val="00006CBD"/>
    <w:rsid w:val="000074FD"/>
    <w:rsid w:val="000100E4"/>
    <w:rsid w:val="00012A7E"/>
    <w:rsid w:val="000141B6"/>
    <w:rsid w:val="00014C43"/>
    <w:rsid w:val="00016997"/>
    <w:rsid w:val="00016B04"/>
    <w:rsid w:val="00016E0F"/>
    <w:rsid w:val="0002037D"/>
    <w:rsid w:val="00020C51"/>
    <w:rsid w:val="000210A8"/>
    <w:rsid w:val="00022F15"/>
    <w:rsid w:val="00023D21"/>
    <w:rsid w:val="000256D1"/>
    <w:rsid w:val="00025D7E"/>
    <w:rsid w:val="00025F76"/>
    <w:rsid w:val="000261BD"/>
    <w:rsid w:val="0002627F"/>
    <w:rsid w:val="00026A15"/>
    <w:rsid w:val="000272CF"/>
    <w:rsid w:val="0003055B"/>
    <w:rsid w:val="00030A1E"/>
    <w:rsid w:val="00031006"/>
    <w:rsid w:val="000316AA"/>
    <w:rsid w:val="00031F54"/>
    <w:rsid w:val="000322E5"/>
    <w:rsid w:val="00032D53"/>
    <w:rsid w:val="0003358D"/>
    <w:rsid w:val="00035795"/>
    <w:rsid w:val="00035997"/>
    <w:rsid w:val="00037A6B"/>
    <w:rsid w:val="00037D7F"/>
    <w:rsid w:val="00040203"/>
    <w:rsid w:val="0004051B"/>
    <w:rsid w:val="000408C2"/>
    <w:rsid w:val="000425A2"/>
    <w:rsid w:val="00042831"/>
    <w:rsid w:val="00042861"/>
    <w:rsid w:val="00042BDE"/>
    <w:rsid w:val="00043583"/>
    <w:rsid w:val="000446B0"/>
    <w:rsid w:val="0004491F"/>
    <w:rsid w:val="000451BD"/>
    <w:rsid w:val="0004558A"/>
    <w:rsid w:val="00045637"/>
    <w:rsid w:val="000466FB"/>
    <w:rsid w:val="00047E5E"/>
    <w:rsid w:val="000503CA"/>
    <w:rsid w:val="000507A2"/>
    <w:rsid w:val="00052206"/>
    <w:rsid w:val="00052EBD"/>
    <w:rsid w:val="0005432B"/>
    <w:rsid w:val="00054E03"/>
    <w:rsid w:val="000551D4"/>
    <w:rsid w:val="00055FA2"/>
    <w:rsid w:val="00056C9F"/>
    <w:rsid w:val="000576DC"/>
    <w:rsid w:val="00057AD8"/>
    <w:rsid w:val="00057C2A"/>
    <w:rsid w:val="0006062C"/>
    <w:rsid w:val="00060C27"/>
    <w:rsid w:val="00060E8D"/>
    <w:rsid w:val="000614CD"/>
    <w:rsid w:val="00061536"/>
    <w:rsid w:val="00061DEB"/>
    <w:rsid w:val="00062161"/>
    <w:rsid w:val="000623C4"/>
    <w:rsid w:val="00062B39"/>
    <w:rsid w:val="00062BE8"/>
    <w:rsid w:val="00062CB9"/>
    <w:rsid w:val="00062FCA"/>
    <w:rsid w:val="0006404D"/>
    <w:rsid w:val="000640BE"/>
    <w:rsid w:val="00064B29"/>
    <w:rsid w:val="000650D9"/>
    <w:rsid w:val="00065119"/>
    <w:rsid w:val="00065329"/>
    <w:rsid w:val="000657A0"/>
    <w:rsid w:val="00065C0A"/>
    <w:rsid w:val="00065D44"/>
    <w:rsid w:val="00065DFA"/>
    <w:rsid w:val="000660F0"/>
    <w:rsid w:val="00067641"/>
    <w:rsid w:val="00067E9A"/>
    <w:rsid w:val="000704A6"/>
    <w:rsid w:val="00071102"/>
    <w:rsid w:val="00072B31"/>
    <w:rsid w:val="00073433"/>
    <w:rsid w:val="00073819"/>
    <w:rsid w:val="00074149"/>
    <w:rsid w:val="000742BF"/>
    <w:rsid w:val="00074D5B"/>
    <w:rsid w:val="000756D1"/>
    <w:rsid w:val="00075885"/>
    <w:rsid w:val="00075B84"/>
    <w:rsid w:val="00075F58"/>
    <w:rsid w:val="00075FC1"/>
    <w:rsid w:val="0007687D"/>
    <w:rsid w:val="00076A73"/>
    <w:rsid w:val="00076B1E"/>
    <w:rsid w:val="000774B3"/>
    <w:rsid w:val="00077C2F"/>
    <w:rsid w:val="00077C37"/>
    <w:rsid w:val="00080D4B"/>
    <w:rsid w:val="0008128C"/>
    <w:rsid w:val="00081534"/>
    <w:rsid w:val="00081AC6"/>
    <w:rsid w:val="00082268"/>
    <w:rsid w:val="0008291A"/>
    <w:rsid w:val="00082F41"/>
    <w:rsid w:val="00083D9C"/>
    <w:rsid w:val="000844F1"/>
    <w:rsid w:val="00084DC1"/>
    <w:rsid w:val="00084F1F"/>
    <w:rsid w:val="0008536D"/>
    <w:rsid w:val="00085E53"/>
    <w:rsid w:val="00085EDC"/>
    <w:rsid w:val="00086883"/>
    <w:rsid w:val="00086B3E"/>
    <w:rsid w:val="000879DE"/>
    <w:rsid w:val="00087C0B"/>
    <w:rsid w:val="00090485"/>
    <w:rsid w:val="000908A5"/>
    <w:rsid w:val="00090CBF"/>
    <w:rsid w:val="000914EF"/>
    <w:rsid w:val="000916C7"/>
    <w:rsid w:val="00091D38"/>
    <w:rsid w:val="00092884"/>
    <w:rsid w:val="00092A7E"/>
    <w:rsid w:val="00093A2C"/>
    <w:rsid w:val="00093B68"/>
    <w:rsid w:val="00093BA8"/>
    <w:rsid w:val="000943A7"/>
    <w:rsid w:val="00095952"/>
    <w:rsid w:val="00096C1F"/>
    <w:rsid w:val="00096F45"/>
    <w:rsid w:val="00097354"/>
    <w:rsid w:val="0009784F"/>
    <w:rsid w:val="00097CFC"/>
    <w:rsid w:val="00097F56"/>
    <w:rsid w:val="000A035B"/>
    <w:rsid w:val="000A07F0"/>
    <w:rsid w:val="000A153E"/>
    <w:rsid w:val="000A1634"/>
    <w:rsid w:val="000A1A82"/>
    <w:rsid w:val="000A2062"/>
    <w:rsid w:val="000A2348"/>
    <w:rsid w:val="000A3185"/>
    <w:rsid w:val="000A334B"/>
    <w:rsid w:val="000A39FD"/>
    <w:rsid w:val="000A41BA"/>
    <w:rsid w:val="000A4256"/>
    <w:rsid w:val="000A4C21"/>
    <w:rsid w:val="000A4CDB"/>
    <w:rsid w:val="000A4F32"/>
    <w:rsid w:val="000A520E"/>
    <w:rsid w:val="000A52F7"/>
    <w:rsid w:val="000A5689"/>
    <w:rsid w:val="000A575C"/>
    <w:rsid w:val="000A63A4"/>
    <w:rsid w:val="000A795F"/>
    <w:rsid w:val="000B0272"/>
    <w:rsid w:val="000B120A"/>
    <w:rsid w:val="000B1D58"/>
    <w:rsid w:val="000B2B40"/>
    <w:rsid w:val="000B313B"/>
    <w:rsid w:val="000B3A1F"/>
    <w:rsid w:val="000B3E4F"/>
    <w:rsid w:val="000B5708"/>
    <w:rsid w:val="000B578D"/>
    <w:rsid w:val="000B6942"/>
    <w:rsid w:val="000B6CEE"/>
    <w:rsid w:val="000B6E19"/>
    <w:rsid w:val="000B7430"/>
    <w:rsid w:val="000B7C1A"/>
    <w:rsid w:val="000B7D29"/>
    <w:rsid w:val="000C0619"/>
    <w:rsid w:val="000C0EFF"/>
    <w:rsid w:val="000C148D"/>
    <w:rsid w:val="000C1A88"/>
    <w:rsid w:val="000C3E9C"/>
    <w:rsid w:val="000C48C8"/>
    <w:rsid w:val="000C4D0F"/>
    <w:rsid w:val="000C50B5"/>
    <w:rsid w:val="000C5514"/>
    <w:rsid w:val="000C6483"/>
    <w:rsid w:val="000C65E0"/>
    <w:rsid w:val="000C693F"/>
    <w:rsid w:val="000C6A31"/>
    <w:rsid w:val="000D1C98"/>
    <w:rsid w:val="000D27D2"/>
    <w:rsid w:val="000D2E0D"/>
    <w:rsid w:val="000D2FC0"/>
    <w:rsid w:val="000D32D4"/>
    <w:rsid w:val="000D340F"/>
    <w:rsid w:val="000D3F5D"/>
    <w:rsid w:val="000D3F62"/>
    <w:rsid w:val="000D4F9A"/>
    <w:rsid w:val="000D567E"/>
    <w:rsid w:val="000D5716"/>
    <w:rsid w:val="000D5F0D"/>
    <w:rsid w:val="000D6753"/>
    <w:rsid w:val="000D78C7"/>
    <w:rsid w:val="000E0394"/>
    <w:rsid w:val="000E1994"/>
    <w:rsid w:val="000E2692"/>
    <w:rsid w:val="000E274B"/>
    <w:rsid w:val="000E2D16"/>
    <w:rsid w:val="000E36D5"/>
    <w:rsid w:val="000E37D3"/>
    <w:rsid w:val="000E38E9"/>
    <w:rsid w:val="000E3FE8"/>
    <w:rsid w:val="000E4A80"/>
    <w:rsid w:val="000E5E71"/>
    <w:rsid w:val="000E7350"/>
    <w:rsid w:val="000E7CC6"/>
    <w:rsid w:val="000F0365"/>
    <w:rsid w:val="000F0A1D"/>
    <w:rsid w:val="000F0F92"/>
    <w:rsid w:val="000F1240"/>
    <w:rsid w:val="000F16A5"/>
    <w:rsid w:val="000F1741"/>
    <w:rsid w:val="000F1DBA"/>
    <w:rsid w:val="000F23CC"/>
    <w:rsid w:val="000F2E21"/>
    <w:rsid w:val="000F3811"/>
    <w:rsid w:val="000F444D"/>
    <w:rsid w:val="000F47AC"/>
    <w:rsid w:val="000F5E88"/>
    <w:rsid w:val="000F5F26"/>
    <w:rsid w:val="000F69DD"/>
    <w:rsid w:val="000F6A59"/>
    <w:rsid w:val="000F6AB3"/>
    <w:rsid w:val="000F70D6"/>
    <w:rsid w:val="000F710A"/>
    <w:rsid w:val="000F76C1"/>
    <w:rsid w:val="000F7B1A"/>
    <w:rsid w:val="0010006E"/>
    <w:rsid w:val="00101720"/>
    <w:rsid w:val="001023DB"/>
    <w:rsid w:val="0010341F"/>
    <w:rsid w:val="001035A6"/>
    <w:rsid w:val="0010414D"/>
    <w:rsid w:val="0010420E"/>
    <w:rsid w:val="001056FE"/>
    <w:rsid w:val="00105C9B"/>
    <w:rsid w:val="0010632F"/>
    <w:rsid w:val="00106DCC"/>
    <w:rsid w:val="00110A0E"/>
    <w:rsid w:val="00111024"/>
    <w:rsid w:val="001114A8"/>
    <w:rsid w:val="00111765"/>
    <w:rsid w:val="001117EC"/>
    <w:rsid w:val="001133C8"/>
    <w:rsid w:val="00113465"/>
    <w:rsid w:val="00114395"/>
    <w:rsid w:val="00114BFC"/>
    <w:rsid w:val="00114E95"/>
    <w:rsid w:val="001153CF"/>
    <w:rsid w:val="00115A77"/>
    <w:rsid w:val="00115CC9"/>
    <w:rsid w:val="00115F9C"/>
    <w:rsid w:val="00116CF3"/>
    <w:rsid w:val="00117AE9"/>
    <w:rsid w:val="0012068F"/>
    <w:rsid w:val="00120C17"/>
    <w:rsid w:val="0012221A"/>
    <w:rsid w:val="0012267A"/>
    <w:rsid w:val="00122907"/>
    <w:rsid w:val="00122C19"/>
    <w:rsid w:val="00122C1E"/>
    <w:rsid w:val="00122D12"/>
    <w:rsid w:val="0012361A"/>
    <w:rsid w:val="00123840"/>
    <w:rsid w:val="00123C76"/>
    <w:rsid w:val="00123F16"/>
    <w:rsid w:val="0012489A"/>
    <w:rsid w:val="00124B92"/>
    <w:rsid w:val="00125B8F"/>
    <w:rsid w:val="0012637D"/>
    <w:rsid w:val="00126C18"/>
    <w:rsid w:val="0012744E"/>
    <w:rsid w:val="00127A18"/>
    <w:rsid w:val="00130B90"/>
    <w:rsid w:val="001319C5"/>
    <w:rsid w:val="00131E65"/>
    <w:rsid w:val="0013271C"/>
    <w:rsid w:val="00133FA4"/>
    <w:rsid w:val="00134366"/>
    <w:rsid w:val="0013452B"/>
    <w:rsid w:val="00134E5C"/>
    <w:rsid w:val="00135C43"/>
    <w:rsid w:val="0013641E"/>
    <w:rsid w:val="001376AF"/>
    <w:rsid w:val="001407EB"/>
    <w:rsid w:val="00140BA9"/>
    <w:rsid w:val="00140D70"/>
    <w:rsid w:val="00140E73"/>
    <w:rsid w:val="00140EC2"/>
    <w:rsid w:val="00140F75"/>
    <w:rsid w:val="0014128B"/>
    <w:rsid w:val="00141778"/>
    <w:rsid w:val="00141A6C"/>
    <w:rsid w:val="001424F9"/>
    <w:rsid w:val="00142D0D"/>
    <w:rsid w:val="001433C7"/>
    <w:rsid w:val="00143517"/>
    <w:rsid w:val="00143801"/>
    <w:rsid w:val="00144E05"/>
    <w:rsid w:val="00144EB9"/>
    <w:rsid w:val="0014627D"/>
    <w:rsid w:val="00146B68"/>
    <w:rsid w:val="00146FA2"/>
    <w:rsid w:val="00147053"/>
    <w:rsid w:val="00147469"/>
    <w:rsid w:val="001479D7"/>
    <w:rsid w:val="00147BE1"/>
    <w:rsid w:val="00152282"/>
    <w:rsid w:val="00153BCC"/>
    <w:rsid w:val="00153C28"/>
    <w:rsid w:val="001546C9"/>
    <w:rsid w:val="0015491F"/>
    <w:rsid w:val="00154D15"/>
    <w:rsid w:val="0015527D"/>
    <w:rsid w:val="00155A63"/>
    <w:rsid w:val="0015655A"/>
    <w:rsid w:val="00156A1E"/>
    <w:rsid w:val="00156B04"/>
    <w:rsid w:val="0016004D"/>
    <w:rsid w:val="00160CF9"/>
    <w:rsid w:val="00161273"/>
    <w:rsid w:val="00161F3A"/>
    <w:rsid w:val="001623F5"/>
    <w:rsid w:val="001635E4"/>
    <w:rsid w:val="00164309"/>
    <w:rsid w:val="0016473D"/>
    <w:rsid w:val="00164B80"/>
    <w:rsid w:val="00165BC1"/>
    <w:rsid w:val="00165CDC"/>
    <w:rsid w:val="00166561"/>
    <w:rsid w:val="00166910"/>
    <w:rsid w:val="001678AD"/>
    <w:rsid w:val="001702DA"/>
    <w:rsid w:val="00170A81"/>
    <w:rsid w:val="00171F0C"/>
    <w:rsid w:val="00172F3C"/>
    <w:rsid w:val="001734F0"/>
    <w:rsid w:val="00173947"/>
    <w:rsid w:val="00173FC6"/>
    <w:rsid w:val="00175125"/>
    <w:rsid w:val="00175AE2"/>
    <w:rsid w:val="00177E5F"/>
    <w:rsid w:val="001829B7"/>
    <w:rsid w:val="001835DA"/>
    <w:rsid w:val="00183A73"/>
    <w:rsid w:val="001847FA"/>
    <w:rsid w:val="001859AD"/>
    <w:rsid w:val="00186346"/>
    <w:rsid w:val="001863ED"/>
    <w:rsid w:val="0018707C"/>
    <w:rsid w:val="001901FD"/>
    <w:rsid w:val="00191148"/>
    <w:rsid w:val="00191533"/>
    <w:rsid w:val="00191EA2"/>
    <w:rsid w:val="00192579"/>
    <w:rsid w:val="00192DC4"/>
    <w:rsid w:val="00192E0D"/>
    <w:rsid w:val="00192F73"/>
    <w:rsid w:val="001939AA"/>
    <w:rsid w:val="00193CE8"/>
    <w:rsid w:val="0019455F"/>
    <w:rsid w:val="00195855"/>
    <w:rsid w:val="00196702"/>
    <w:rsid w:val="00196E66"/>
    <w:rsid w:val="00196FF4"/>
    <w:rsid w:val="0019723D"/>
    <w:rsid w:val="00197AD4"/>
    <w:rsid w:val="001A0E59"/>
    <w:rsid w:val="001A1974"/>
    <w:rsid w:val="001A20AC"/>
    <w:rsid w:val="001A2830"/>
    <w:rsid w:val="001A2EEA"/>
    <w:rsid w:val="001A30EB"/>
    <w:rsid w:val="001A385D"/>
    <w:rsid w:val="001A386A"/>
    <w:rsid w:val="001A3882"/>
    <w:rsid w:val="001A39C0"/>
    <w:rsid w:val="001A3EB6"/>
    <w:rsid w:val="001A3F72"/>
    <w:rsid w:val="001A4EAD"/>
    <w:rsid w:val="001A5D15"/>
    <w:rsid w:val="001A6418"/>
    <w:rsid w:val="001A682B"/>
    <w:rsid w:val="001A6ED5"/>
    <w:rsid w:val="001A7292"/>
    <w:rsid w:val="001A7653"/>
    <w:rsid w:val="001A7872"/>
    <w:rsid w:val="001A7C5B"/>
    <w:rsid w:val="001A7F50"/>
    <w:rsid w:val="001B02A4"/>
    <w:rsid w:val="001B049D"/>
    <w:rsid w:val="001B0656"/>
    <w:rsid w:val="001B07C1"/>
    <w:rsid w:val="001B10FF"/>
    <w:rsid w:val="001B1535"/>
    <w:rsid w:val="001B163F"/>
    <w:rsid w:val="001B1819"/>
    <w:rsid w:val="001B2254"/>
    <w:rsid w:val="001B2527"/>
    <w:rsid w:val="001B351C"/>
    <w:rsid w:val="001B35C9"/>
    <w:rsid w:val="001B39E3"/>
    <w:rsid w:val="001B3E41"/>
    <w:rsid w:val="001B3FEF"/>
    <w:rsid w:val="001B418F"/>
    <w:rsid w:val="001B4D89"/>
    <w:rsid w:val="001B52D2"/>
    <w:rsid w:val="001B541F"/>
    <w:rsid w:val="001B576E"/>
    <w:rsid w:val="001B5A2B"/>
    <w:rsid w:val="001B6032"/>
    <w:rsid w:val="001B68E0"/>
    <w:rsid w:val="001B6B08"/>
    <w:rsid w:val="001C0CAD"/>
    <w:rsid w:val="001C0ED7"/>
    <w:rsid w:val="001C2734"/>
    <w:rsid w:val="001C2AEB"/>
    <w:rsid w:val="001C2FB6"/>
    <w:rsid w:val="001C3D02"/>
    <w:rsid w:val="001C3E77"/>
    <w:rsid w:val="001C4D5D"/>
    <w:rsid w:val="001C609E"/>
    <w:rsid w:val="001C6217"/>
    <w:rsid w:val="001C6DCA"/>
    <w:rsid w:val="001C72F9"/>
    <w:rsid w:val="001C7D96"/>
    <w:rsid w:val="001D008A"/>
    <w:rsid w:val="001D0158"/>
    <w:rsid w:val="001D01E6"/>
    <w:rsid w:val="001D058D"/>
    <w:rsid w:val="001D05F2"/>
    <w:rsid w:val="001D0B37"/>
    <w:rsid w:val="001D12F3"/>
    <w:rsid w:val="001D214F"/>
    <w:rsid w:val="001D4C73"/>
    <w:rsid w:val="001D4E89"/>
    <w:rsid w:val="001D670F"/>
    <w:rsid w:val="001D68EB"/>
    <w:rsid w:val="001D6DC1"/>
    <w:rsid w:val="001D7288"/>
    <w:rsid w:val="001D7597"/>
    <w:rsid w:val="001E09C0"/>
    <w:rsid w:val="001E0F48"/>
    <w:rsid w:val="001E155F"/>
    <w:rsid w:val="001E203E"/>
    <w:rsid w:val="001E275A"/>
    <w:rsid w:val="001E2A59"/>
    <w:rsid w:val="001E2A69"/>
    <w:rsid w:val="001E2C62"/>
    <w:rsid w:val="001E420C"/>
    <w:rsid w:val="001E46F2"/>
    <w:rsid w:val="001E4C16"/>
    <w:rsid w:val="001E4CD9"/>
    <w:rsid w:val="001E6C11"/>
    <w:rsid w:val="001E6E86"/>
    <w:rsid w:val="001F041C"/>
    <w:rsid w:val="001F0865"/>
    <w:rsid w:val="001F1B48"/>
    <w:rsid w:val="001F2082"/>
    <w:rsid w:val="001F2448"/>
    <w:rsid w:val="001F2A02"/>
    <w:rsid w:val="001F3026"/>
    <w:rsid w:val="001F3340"/>
    <w:rsid w:val="001F42FB"/>
    <w:rsid w:val="001F4B8B"/>
    <w:rsid w:val="001F5360"/>
    <w:rsid w:val="001F569E"/>
    <w:rsid w:val="001F74B7"/>
    <w:rsid w:val="001F74B9"/>
    <w:rsid w:val="001F7542"/>
    <w:rsid w:val="0020020A"/>
    <w:rsid w:val="0020058F"/>
    <w:rsid w:val="00201C5C"/>
    <w:rsid w:val="002023C2"/>
    <w:rsid w:val="00203680"/>
    <w:rsid w:val="00203855"/>
    <w:rsid w:val="00204440"/>
    <w:rsid w:val="0020515D"/>
    <w:rsid w:val="002055E1"/>
    <w:rsid w:val="00205EEC"/>
    <w:rsid w:val="002078F7"/>
    <w:rsid w:val="00207C99"/>
    <w:rsid w:val="00210BB3"/>
    <w:rsid w:val="00211D73"/>
    <w:rsid w:val="00212C42"/>
    <w:rsid w:val="0021392C"/>
    <w:rsid w:val="002147E9"/>
    <w:rsid w:val="00214B9D"/>
    <w:rsid w:val="002162DD"/>
    <w:rsid w:val="0021727F"/>
    <w:rsid w:val="00217A2E"/>
    <w:rsid w:val="00217AAD"/>
    <w:rsid w:val="00217FF3"/>
    <w:rsid w:val="00220BCD"/>
    <w:rsid w:val="00220DBA"/>
    <w:rsid w:val="00221523"/>
    <w:rsid w:val="00222029"/>
    <w:rsid w:val="002221DB"/>
    <w:rsid w:val="00223D0B"/>
    <w:rsid w:val="002251C7"/>
    <w:rsid w:val="002255E9"/>
    <w:rsid w:val="00225790"/>
    <w:rsid w:val="00225B51"/>
    <w:rsid w:val="00226AAB"/>
    <w:rsid w:val="00226DD5"/>
    <w:rsid w:val="0022793D"/>
    <w:rsid w:val="00227ED4"/>
    <w:rsid w:val="002302E2"/>
    <w:rsid w:val="00230535"/>
    <w:rsid w:val="00230542"/>
    <w:rsid w:val="00230A10"/>
    <w:rsid w:val="00230C67"/>
    <w:rsid w:val="00232028"/>
    <w:rsid w:val="002321D9"/>
    <w:rsid w:val="00232246"/>
    <w:rsid w:val="002324F5"/>
    <w:rsid w:val="00233355"/>
    <w:rsid w:val="00233418"/>
    <w:rsid w:val="0023392D"/>
    <w:rsid w:val="002340DC"/>
    <w:rsid w:val="0023510D"/>
    <w:rsid w:val="00235187"/>
    <w:rsid w:val="00235F8C"/>
    <w:rsid w:val="002361C9"/>
    <w:rsid w:val="00236677"/>
    <w:rsid w:val="002367B9"/>
    <w:rsid w:val="00237BC9"/>
    <w:rsid w:val="00240AC2"/>
    <w:rsid w:val="00240C8C"/>
    <w:rsid w:val="00240E5E"/>
    <w:rsid w:val="00240FE4"/>
    <w:rsid w:val="002412F9"/>
    <w:rsid w:val="0024189E"/>
    <w:rsid w:val="00241CA3"/>
    <w:rsid w:val="00242670"/>
    <w:rsid w:val="00243220"/>
    <w:rsid w:val="00244D09"/>
    <w:rsid w:val="00244FBC"/>
    <w:rsid w:val="00245259"/>
    <w:rsid w:val="00245445"/>
    <w:rsid w:val="00245FAB"/>
    <w:rsid w:val="00246730"/>
    <w:rsid w:val="002479D4"/>
    <w:rsid w:val="00247CD7"/>
    <w:rsid w:val="00250797"/>
    <w:rsid w:val="00251979"/>
    <w:rsid w:val="00251C86"/>
    <w:rsid w:val="002520E0"/>
    <w:rsid w:val="00252608"/>
    <w:rsid w:val="00252D51"/>
    <w:rsid w:val="00252E27"/>
    <w:rsid w:val="002544C2"/>
    <w:rsid w:val="002548C4"/>
    <w:rsid w:val="00254B52"/>
    <w:rsid w:val="00254D2C"/>
    <w:rsid w:val="00254E51"/>
    <w:rsid w:val="00254EA3"/>
    <w:rsid w:val="00254ECC"/>
    <w:rsid w:val="002554CE"/>
    <w:rsid w:val="00255878"/>
    <w:rsid w:val="00255D6C"/>
    <w:rsid w:val="00256A07"/>
    <w:rsid w:val="00257414"/>
    <w:rsid w:val="0025766D"/>
    <w:rsid w:val="002577D4"/>
    <w:rsid w:val="00260DE6"/>
    <w:rsid w:val="00261601"/>
    <w:rsid w:val="0026318F"/>
    <w:rsid w:val="002637F5"/>
    <w:rsid w:val="00263DB1"/>
    <w:rsid w:val="00264C3D"/>
    <w:rsid w:val="00264DC6"/>
    <w:rsid w:val="00264FC4"/>
    <w:rsid w:val="00267633"/>
    <w:rsid w:val="0026784E"/>
    <w:rsid w:val="00267C95"/>
    <w:rsid w:val="00270017"/>
    <w:rsid w:val="0027102B"/>
    <w:rsid w:val="00271840"/>
    <w:rsid w:val="00271F92"/>
    <w:rsid w:val="0027357C"/>
    <w:rsid w:val="0027394F"/>
    <w:rsid w:val="0027439E"/>
    <w:rsid w:val="00275674"/>
    <w:rsid w:val="00276422"/>
    <w:rsid w:val="00276ED4"/>
    <w:rsid w:val="0027761D"/>
    <w:rsid w:val="00277C47"/>
    <w:rsid w:val="00280B86"/>
    <w:rsid w:val="0028128B"/>
    <w:rsid w:val="002814F1"/>
    <w:rsid w:val="002816C2"/>
    <w:rsid w:val="0028186E"/>
    <w:rsid w:val="00281C9C"/>
    <w:rsid w:val="002821FF"/>
    <w:rsid w:val="002826C7"/>
    <w:rsid w:val="002829B7"/>
    <w:rsid w:val="00282BF5"/>
    <w:rsid w:val="002838EF"/>
    <w:rsid w:val="00283B1F"/>
    <w:rsid w:val="00283C95"/>
    <w:rsid w:val="00284BF9"/>
    <w:rsid w:val="002852F8"/>
    <w:rsid w:val="0028580B"/>
    <w:rsid w:val="00285B8E"/>
    <w:rsid w:val="00286162"/>
    <w:rsid w:val="00286C27"/>
    <w:rsid w:val="00286EFF"/>
    <w:rsid w:val="00287586"/>
    <w:rsid w:val="00287E37"/>
    <w:rsid w:val="00290268"/>
    <w:rsid w:val="002906D0"/>
    <w:rsid w:val="00290916"/>
    <w:rsid w:val="00290B9F"/>
    <w:rsid w:val="002910B2"/>
    <w:rsid w:val="002910C9"/>
    <w:rsid w:val="00291FC6"/>
    <w:rsid w:val="00292222"/>
    <w:rsid w:val="00292BEF"/>
    <w:rsid w:val="00292D2B"/>
    <w:rsid w:val="00293111"/>
    <w:rsid w:val="00293CE2"/>
    <w:rsid w:val="002942E4"/>
    <w:rsid w:val="00294811"/>
    <w:rsid w:val="00294D17"/>
    <w:rsid w:val="00295AB3"/>
    <w:rsid w:val="00295B71"/>
    <w:rsid w:val="0029610E"/>
    <w:rsid w:val="0029634B"/>
    <w:rsid w:val="002967D1"/>
    <w:rsid w:val="00297688"/>
    <w:rsid w:val="002976E2"/>
    <w:rsid w:val="00297B19"/>
    <w:rsid w:val="002A00D3"/>
    <w:rsid w:val="002A25A1"/>
    <w:rsid w:val="002A29F4"/>
    <w:rsid w:val="002A4058"/>
    <w:rsid w:val="002A41AC"/>
    <w:rsid w:val="002A610D"/>
    <w:rsid w:val="002A64BD"/>
    <w:rsid w:val="002B1C6B"/>
    <w:rsid w:val="002B5767"/>
    <w:rsid w:val="002B6193"/>
    <w:rsid w:val="002B6DDF"/>
    <w:rsid w:val="002B786A"/>
    <w:rsid w:val="002B7C17"/>
    <w:rsid w:val="002C01E5"/>
    <w:rsid w:val="002C1059"/>
    <w:rsid w:val="002C218E"/>
    <w:rsid w:val="002C2A25"/>
    <w:rsid w:val="002C2ACB"/>
    <w:rsid w:val="002C2BF1"/>
    <w:rsid w:val="002C2FDB"/>
    <w:rsid w:val="002C351B"/>
    <w:rsid w:val="002C35BF"/>
    <w:rsid w:val="002C403C"/>
    <w:rsid w:val="002C41BA"/>
    <w:rsid w:val="002C4316"/>
    <w:rsid w:val="002C4459"/>
    <w:rsid w:val="002C4BF4"/>
    <w:rsid w:val="002C52CB"/>
    <w:rsid w:val="002C57CD"/>
    <w:rsid w:val="002C5AC3"/>
    <w:rsid w:val="002C5DB8"/>
    <w:rsid w:val="002C69E7"/>
    <w:rsid w:val="002C74DE"/>
    <w:rsid w:val="002C7A61"/>
    <w:rsid w:val="002C7F09"/>
    <w:rsid w:val="002D1BC9"/>
    <w:rsid w:val="002D2E45"/>
    <w:rsid w:val="002D311E"/>
    <w:rsid w:val="002D3155"/>
    <w:rsid w:val="002D38D9"/>
    <w:rsid w:val="002D465B"/>
    <w:rsid w:val="002D515D"/>
    <w:rsid w:val="002D5350"/>
    <w:rsid w:val="002D5955"/>
    <w:rsid w:val="002D5BE4"/>
    <w:rsid w:val="002D6761"/>
    <w:rsid w:val="002D6765"/>
    <w:rsid w:val="002D7B4D"/>
    <w:rsid w:val="002E1169"/>
    <w:rsid w:val="002E159B"/>
    <w:rsid w:val="002E193A"/>
    <w:rsid w:val="002E205E"/>
    <w:rsid w:val="002E283D"/>
    <w:rsid w:val="002E2F4F"/>
    <w:rsid w:val="002E321E"/>
    <w:rsid w:val="002E3BA4"/>
    <w:rsid w:val="002E45B5"/>
    <w:rsid w:val="002E4CCD"/>
    <w:rsid w:val="002E69F5"/>
    <w:rsid w:val="002E7E9F"/>
    <w:rsid w:val="002F0494"/>
    <w:rsid w:val="002F0787"/>
    <w:rsid w:val="002F0D18"/>
    <w:rsid w:val="002F0D70"/>
    <w:rsid w:val="002F13A8"/>
    <w:rsid w:val="002F18BA"/>
    <w:rsid w:val="002F34CA"/>
    <w:rsid w:val="002F3BCD"/>
    <w:rsid w:val="002F4BA0"/>
    <w:rsid w:val="002F554D"/>
    <w:rsid w:val="002F583F"/>
    <w:rsid w:val="002F5B65"/>
    <w:rsid w:val="002F5DE3"/>
    <w:rsid w:val="002F68AF"/>
    <w:rsid w:val="002F7BD5"/>
    <w:rsid w:val="0030116F"/>
    <w:rsid w:val="00301F05"/>
    <w:rsid w:val="003024A0"/>
    <w:rsid w:val="0030253E"/>
    <w:rsid w:val="003046A5"/>
    <w:rsid w:val="003046CB"/>
    <w:rsid w:val="00304C72"/>
    <w:rsid w:val="0030504C"/>
    <w:rsid w:val="003056F1"/>
    <w:rsid w:val="0030575D"/>
    <w:rsid w:val="00306166"/>
    <w:rsid w:val="00307784"/>
    <w:rsid w:val="00307803"/>
    <w:rsid w:val="00307DE2"/>
    <w:rsid w:val="00307F33"/>
    <w:rsid w:val="003101D3"/>
    <w:rsid w:val="003107D1"/>
    <w:rsid w:val="0031086C"/>
    <w:rsid w:val="00310F15"/>
    <w:rsid w:val="00311102"/>
    <w:rsid w:val="00312011"/>
    <w:rsid w:val="0031210E"/>
    <w:rsid w:val="0031255E"/>
    <w:rsid w:val="00312F0C"/>
    <w:rsid w:val="00313482"/>
    <w:rsid w:val="0031396A"/>
    <w:rsid w:val="003145DC"/>
    <w:rsid w:val="0031485A"/>
    <w:rsid w:val="00314926"/>
    <w:rsid w:val="0031561D"/>
    <w:rsid w:val="0031579A"/>
    <w:rsid w:val="00316B86"/>
    <w:rsid w:val="00316F05"/>
    <w:rsid w:val="003171DC"/>
    <w:rsid w:val="003174F4"/>
    <w:rsid w:val="00317C93"/>
    <w:rsid w:val="003216E6"/>
    <w:rsid w:val="00321733"/>
    <w:rsid w:val="00322B4B"/>
    <w:rsid w:val="00323AE6"/>
    <w:rsid w:val="00323BF8"/>
    <w:rsid w:val="00323DF1"/>
    <w:rsid w:val="0032463A"/>
    <w:rsid w:val="00324842"/>
    <w:rsid w:val="0032605C"/>
    <w:rsid w:val="00326835"/>
    <w:rsid w:val="00326E4A"/>
    <w:rsid w:val="003279C3"/>
    <w:rsid w:val="00327B99"/>
    <w:rsid w:val="00330CBA"/>
    <w:rsid w:val="00331880"/>
    <w:rsid w:val="0033241A"/>
    <w:rsid w:val="003324BD"/>
    <w:rsid w:val="003330DA"/>
    <w:rsid w:val="003333DB"/>
    <w:rsid w:val="0033363A"/>
    <w:rsid w:val="00333AC6"/>
    <w:rsid w:val="00334020"/>
    <w:rsid w:val="00334C6A"/>
    <w:rsid w:val="0033504E"/>
    <w:rsid w:val="003356AF"/>
    <w:rsid w:val="00335794"/>
    <w:rsid w:val="003359C1"/>
    <w:rsid w:val="003374AA"/>
    <w:rsid w:val="003402D5"/>
    <w:rsid w:val="00341085"/>
    <w:rsid w:val="003411B5"/>
    <w:rsid w:val="00341230"/>
    <w:rsid w:val="00341F3F"/>
    <w:rsid w:val="00344536"/>
    <w:rsid w:val="00345848"/>
    <w:rsid w:val="00345A10"/>
    <w:rsid w:val="00346571"/>
    <w:rsid w:val="00346A16"/>
    <w:rsid w:val="00346A7B"/>
    <w:rsid w:val="00346C2B"/>
    <w:rsid w:val="00346DE5"/>
    <w:rsid w:val="0034717F"/>
    <w:rsid w:val="0034721F"/>
    <w:rsid w:val="003477DB"/>
    <w:rsid w:val="00347E71"/>
    <w:rsid w:val="003510E1"/>
    <w:rsid w:val="0035142A"/>
    <w:rsid w:val="00351721"/>
    <w:rsid w:val="003521A2"/>
    <w:rsid w:val="003544E0"/>
    <w:rsid w:val="00354A02"/>
    <w:rsid w:val="0035555F"/>
    <w:rsid w:val="00355E51"/>
    <w:rsid w:val="00355F18"/>
    <w:rsid w:val="00356676"/>
    <w:rsid w:val="00356EED"/>
    <w:rsid w:val="003570E5"/>
    <w:rsid w:val="00357884"/>
    <w:rsid w:val="00357DB9"/>
    <w:rsid w:val="00361431"/>
    <w:rsid w:val="003614E5"/>
    <w:rsid w:val="003620FE"/>
    <w:rsid w:val="00362954"/>
    <w:rsid w:val="00362D44"/>
    <w:rsid w:val="00362F81"/>
    <w:rsid w:val="003632F5"/>
    <w:rsid w:val="0036430F"/>
    <w:rsid w:val="0036499B"/>
    <w:rsid w:val="00364A3F"/>
    <w:rsid w:val="00365072"/>
    <w:rsid w:val="00365355"/>
    <w:rsid w:val="00366F26"/>
    <w:rsid w:val="003672CC"/>
    <w:rsid w:val="00367AA8"/>
    <w:rsid w:val="003708DC"/>
    <w:rsid w:val="00370AA8"/>
    <w:rsid w:val="00371F87"/>
    <w:rsid w:val="0037211E"/>
    <w:rsid w:val="00372989"/>
    <w:rsid w:val="00373641"/>
    <w:rsid w:val="00374113"/>
    <w:rsid w:val="00375FAB"/>
    <w:rsid w:val="00377027"/>
    <w:rsid w:val="003776E7"/>
    <w:rsid w:val="0037775E"/>
    <w:rsid w:val="00377CBD"/>
    <w:rsid w:val="00377FE5"/>
    <w:rsid w:val="00380BC0"/>
    <w:rsid w:val="00380FB5"/>
    <w:rsid w:val="003810A5"/>
    <w:rsid w:val="00381491"/>
    <w:rsid w:val="003817C4"/>
    <w:rsid w:val="003824FC"/>
    <w:rsid w:val="003829D6"/>
    <w:rsid w:val="00382A19"/>
    <w:rsid w:val="00382C9E"/>
    <w:rsid w:val="00382E05"/>
    <w:rsid w:val="003832CB"/>
    <w:rsid w:val="00383FF9"/>
    <w:rsid w:val="0038436F"/>
    <w:rsid w:val="003845FB"/>
    <w:rsid w:val="003858E3"/>
    <w:rsid w:val="00385C9D"/>
    <w:rsid w:val="00386031"/>
    <w:rsid w:val="00387503"/>
    <w:rsid w:val="003901EE"/>
    <w:rsid w:val="0039056F"/>
    <w:rsid w:val="0039097C"/>
    <w:rsid w:val="003914DA"/>
    <w:rsid w:val="00392B6E"/>
    <w:rsid w:val="00392BDF"/>
    <w:rsid w:val="00393EEA"/>
    <w:rsid w:val="0039574A"/>
    <w:rsid w:val="00395955"/>
    <w:rsid w:val="00395FD5"/>
    <w:rsid w:val="0039653F"/>
    <w:rsid w:val="00396D8D"/>
    <w:rsid w:val="0039726C"/>
    <w:rsid w:val="003A0457"/>
    <w:rsid w:val="003A0495"/>
    <w:rsid w:val="003A1E88"/>
    <w:rsid w:val="003A1FC4"/>
    <w:rsid w:val="003A2781"/>
    <w:rsid w:val="003A2992"/>
    <w:rsid w:val="003A3365"/>
    <w:rsid w:val="003A363C"/>
    <w:rsid w:val="003A37FB"/>
    <w:rsid w:val="003A396B"/>
    <w:rsid w:val="003A4078"/>
    <w:rsid w:val="003A41F7"/>
    <w:rsid w:val="003A438E"/>
    <w:rsid w:val="003A57B0"/>
    <w:rsid w:val="003A68E9"/>
    <w:rsid w:val="003A76CC"/>
    <w:rsid w:val="003B002E"/>
    <w:rsid w:val="003B040E"/>
    <w:rsid w:val="003B06B5"/>
    <w:rsid w:val="003B073E"/>
    <w:rsid w:val="003B1160"/>
    <w:rsid w:val="003B1A19"/>
    <w:rsid w:val="003B30BD"/>
    <w:rsid w:val="003B335E"/>
    <w:rsid w:val="003B3A4F"/>
    <w:rsid w:val="003B4384"/>
    <w:rsid w:val="003B4623"/>
    <w:rsid w:val="003B4B95"/>
    <w:rsid w:val="003B5F46"/>
    <w:rsid w:val="003B6296"/>
    <w:rsid w:val="003B6933"/>
    <w:rsid w:val="003B72B8"/>
    <w:rsid w:val="003B7AA3"/>
    <w:rsid w:val="003C155D"/>
    <w:rsid w:val="003C163B"/>
    <w:rsid w:val="003C2D3D"/>
    <w:rsid w:val="003C2EDF"/>
    <w:rsid w:val="003C32A0"/>
    <w:rsid w:val="003C342B"/>
    <w:rsid w:val="003C4993"/>
    <w:rsid w:val="003C49FA"/>
    <w:rsid w:val="003C4B85"/>
    <w:rsid w:val="003C4C57"/>
    <w:rsid w:val="003C4C64"/>
    <w:rsid w:val="003D10CE"/>
    <w:rsid w:val="003D1979"/>
    <w:rsid w:val="003D4396"/>
    <w:rsid w:val="003D4A94"/>
    <w:rsid w:val="003D50AA"/>
    <w:rsid w:val="003D514F"/>
    <w:rsid w:val="003D55F1"/>
    <w:rsid w:val="003D5C07"/>
    <w:rsid w:val="003D6D0B"/>
    <w:rsid w:val="003D6FB8"/>
    <w:rsid w:val="003D74E4"/>
    <w:rsid w:val="003D7550"/>
    <w:rsid w:val="003D7D77"/>
    <w:rsid w:val="003E05B6"/>
    <w:rsid w:val="003E1030"/>
    <w:rsid w:val="003E1BE2"/>
    <w:rsid w:val="003E1C3E"/>
    <w:rsid w:val="003E2C24"/>
    <w:rsid w:val="003E5790"/>
    <w:rsid w:val="003E63F7"/>
    <w:rsid w:val="003E6577"/>
    <w:rsid w:val="003E77C3"/>
    <w:rsid w:val="003F256D"/>
    <w:rsid w:val="003F2AD4"/>
    <w:rsid w:val="003F4123"/>
    <w:rsid w:val="003F45EB"/>
    <w:rsid w:val="003F4744"/>
    <w:rsid w:val="003F4BC9"/>
    <w:rsid w:val="003F5D4F"/>
    <w:rsid w:val="003F752E"/>
    <w:rsid w:val="003F79B8"/>
    <w:rsid w:val="004002A8"/>
    <w:rsid w:val="004007E3"/>
    <w:rsid w:val="00401129"/>
    <w:rsid w:val="004017F5"/>
    <w:rsid w:val="004023B2"/>
    <w:rsid w:val="00402526"/>
    <w:rsid w:val="00402E05"/>
    <w:rsid w:val="00403346"/>
    <w:rsid w:val="004035A4"/>
    <w:rsid w:val="004037AB"/>
    <w:rsid w:val="00404051"/>
    <w:rsid w:val="0040493A"/>
    <w:rsid w:val="0040685E"/>
    <w:rsid w:val="00406932"/>
    <w:rsid w:val="004076BF"/>
    <w:rsid w:val="004108EC"/>
    <w:rsid w:val="00410D05"/>
    <w:rsid w:val="00411E43"/>
    <w:rsid w:val="004128A8"/>
    <w:rsid w:val="00412DFD"/>
    <w:rsid w:val="0041347B"/>
    <w:rsid w:val="004134EA"/>
    <w:rsid w:val="00413AA9"/>
    <w:rsid w:val="004155C8"/>
    <w:rsid w:val="004156B8"/>
    <w:rsid w:val="004165BF"/>
    <w:rsid w:val="00417E5F"/>
    <w:rsid w:val="0042098F"/>
    <w:rsid w:val="00420E61"/>
    <w:rsid w:val="00421389"/>
    <w:rsid w:val="00421418"/>
    <w:rsid w:val="0042240F"/>
    <w:rsid w:val="004225DC"/>
    <w:rsid w:val="00422BC1"/>
    <w:rsid w:val="0042391C"/>
    <w:rsid w:val="004239BB"/>
    <w:rsid w:val="00423B84"/>
    <w:rsid w:val="00424056"/>
    <w:rsid w:val="00424087"/>
    <w:rsid w:val="0042461E"/>
    <w:rsid w:val="00424881"/>
    <w:rsid w:val="00424A62"/>
    <w:rsid w:val="00424F75"/>
    <w:rsid w:val="00425DA2"/>
    <w:rsid w:val="0042688A"/>
    <w:rsid w:val="004272B8"/>
    <w:rsid w:val="004272C1"/>
    <w:rsid w:val="004303B5"/>
    <w:rsid w:val="00430CD4"/>
    <w:rsid w:val="00430CE1"/>
    <w:rsid w:val="004318A3"/>
    <w:rsid w:val="00431C31"/>
    <w:rsid w:val="00431DA2"/>
    <w:rsid w:val="00431E6E"/>
    <w:rsid w:val="00432784"/>
    <w:rsid w:val="00432BC2"/>
    <w:rsid w:val="0043311A"/>
    <w:rsid w:val="004343CB"/>
    <w:rsid w:val="00435268"/>
    <w:rsid w:val="0043538D"/>
    <w:rsid w:val="00435750"/>
    <w:rsid w:val="0043710D"/>
    <w:rsid w:val="00437CAD"/>
    <w:rsid w:val="00437CBE"/>
    <w:rsid w:val="00437D78"/>
    <w:rsid w:val="00440486"/>
    <w:rsid w:val="00441280"/>
    <w:rsid w:val="00441605"/>
    <w:rsid w:val="004417F3"/>
    <w:rsid w:val="00441CC0"/>
    <w:rsid w:val="004426DA"/>
    <w:rsid w:val="004430D7"/>
    <w:rsid w:val="0044327E"/>
    <w:rsid w:val="00444AF1"/>
    <w:rsid w:val="00444C08"/>
    <w:rsid w:val="00445A70"/>
    <w:rsid w:val="00446342"/>
    <w:rsid w:val="0044651F"/>
    <w:rsid w:val="004466B8"/>
    <w:rsid w:val="0045052A"/>
    <w:rsid w:val="0045231F"/>
    <w:rsid w:val="0045285E"/>
    <w:rsid w:val="00452D19"/>
    <w:rsid w:val="004538D4"/>
    <w:rsid w:val="00454905"/>
    <w:rsid w:val="00456669"/>
    <w:rsid w:val="004569DF"/>
    <w:rsid w:val="004574BB"/>
    <w:rsid w:val="00457CB4"/>
    <w:rsid w:val="004603D5"/>
    <w:rsid w:val="004605DD"/>
    <w:rsid w:val="004607D6"/>
    <w:rsid w:val="0046098F"/>
    <w:rsid w:val="004609CB"/>
    <w:rsid w:val="004620A0"/>
    <w:rsid w:val="00462702"/>
    <w:rsid w:val="00463F54"/>
    <w:rsid w:val="004644EA"/>
    <w:rsid w:val="00464C2F"/>
    <w:rsid w:val="00464EFE"/>
    <w:rsid w:val="004660CF"/>
    <w:rsid w:val="00466635"/>
    <w:rsid w:val="00466640"/>
    <w:rsid w:val="00467113"/>
    <w:rsid w:val="00467645"/>
    <w:rsid w:val="004677AB"/>
    <w:rsid w:val="00467A80"/>
    <w:rsid w:val="00467E9C"/>
    <w:rsid w:val="0047000F"/>
    <w:rsid w:val="00470177"/>
    <w:rsid w:val="00471342"/>
    <w:rsid w:val="00471CEF"/>
    <w:rsid w:val="00471D24"/>
    <w:rsid w:val="00472016"/>
    <w:rsid w:val="00472261"/>
    <w:rsid w:val="004726D4"/>
    <w:rsid w:val="00472DED"/>
    <w:rsid w:val="00473242"/>
    <w:rsid w:val="00475554"/>
    <w:rsid w:val="00476A47"/>
    <w:rsid w:val="00477400"/>
    <w:rsid w:val="00477DC4"/>
    <w:rsid w:val="00477F47"/>
    <w:rsid w:val="00480398"/>
    <w:rsid w:val="00481C10"/>
    <w:rsid w:val="004843A1"/>
    <w:rsid w:val="00486C2B"/>
    <w:rsid w:val="00486D8A"/>
    <w:rsid w:val="00487D53"/>
    <w:rsid w:val="004907E5"/>
    <w:rsid w:val="0049080D"/>
    <w:rsid w:val="0049092B"/>
    <w:rsid w:val="004919F5"/>
    <w:rsid w:val="00492E0F"/>
    <w:rsid w:val="00493D81"/>
    <w:rsid w:val="00494E67"/>
    <w:rsid w:val="004952B3"/>
    <w:rsid w:val="004953E2"/>
    <w:rsid w:val="00495BD7"/>
    <w:rsid w:val="00495C5D"/>
    <w:rsid w:val="00495FA7"/>
    <w:rsid w:val="00496164"/>
    <w:rsid w:val="004968D4"/>
    <w:rsid w:val="00496CF9"/>
    <w:rsid w:val="00496E2A"/>
    <w:rsid w:val="00496E48"/>
    <w:rsid w:val="00497053"/>
    <w:rsid w:val="00497294"/>
    <w:rsid w:val="004A0C54"/>
    <w:rsid w:val="004A1808"/>
    <w:rsid w:val="004A1932"/>
    <w:rsid w:val="004A1C95"/>
    <w:rsid w:val="004A2BFF"/>
    <w:rsid w:val="004A2D39"/>
    <w:rsid w:val="004A3E4A"/>
    <w:rsid w:val="004A43A8"/>
    <w:rsid w:val="004A43F9"/>
    <w:rsid w:val="004A45E3"/>
    <w:rsid w:val="004A6DDA"/>
    <w:rsid w:val="004A6F1B"/>
    <w:rsid w:val="004A72B4"/>
    <w:rsid w:val="004A7A6D"/>
    <w:rsid w:val="004A7F9A"/>
    <w:rsid w:val="004B0457"/>
    <w:rsid w:val="004B045C"/>
    <w:rsid w:val="004B1701"/>
    <w:rsid w:val="004B27E4"/>
    <w:rsid w:val="004B371E"/>
    <w:rsid w:val="004B388A"/>
    <w:rsid w:val="004B5199"/>
    <w:rsid w:val="004B5740"/>
    <w:rsid w:val="004B6028"/>
    <w:rsid w:val="004B6267"/>
    <w:rsid w:val="004B639F"/>
    <w:rsid w:val="004B6950"/>
    <w:rsid w:val="004B75C1"/>
    <w:rsid w:val="004B7759"/>
    <w:rsid w:val="004B77BE"/>
    <w:rsid w:val="004B7903"/>
    <w:rsid w:val="004C0E3F"/>
    <w:rsid w:val="004C1531"/>
    <w:rsid w:val="004C2542"/>
    <w:rsid w:val="004C476E"/>
    <w:rsid w:val="004C6078"/>
    <w:rsid w:val="004C667A"/>
    <w:rsid w:val="004C6E07"/>
    <w:rsid w:val="004C703C"/>
    <w:rsid w:val="004D07EB"/>
    <w:rsid w:val="004D18E2"/>
    <w:rsid w:val="004D197A"/>
    <w:rsid w:val="004D413D"/>
    <w:rsid w:val="004D4475"/>
    <w:rsid w:val="004D478B"/>
    <w:rsid w:val="004D4BE4"/>
    <w:rsid w:val="004D50A5"/>
    <w:rsid w:val="004D59F2"/>
    <w:rsid w:val="004D5D95"/>
    <w:rsid w:val="004D60A1"/>
    <w:rsid w:val="004D6B40"/>
    <w:rsid w:val="004D7457"/>
    <w:rsid w:val="004D7C55"/>
    <w:rsid w:val="004E011D"/>
    <w:rsid w:val="004E11DC"/>
    <w:rsid w:val="004E1747"/>
    <w:rsid w:val="004E1756"/>
    <w:rsid w:val="004E2232"/>
    <w:rsid w:val="004E3397"/>
    <w:rsid w:val="004E3A9B"/>
    <w:rsid w:val="004E403C"/>
    <w:rsid w:val="004E4820"/>
    <w:rsid w:val="004E5136"/>
    <w:rsid w:val="004E563C"/>
    <w:rsid w:val="004E5955"/>
    <w:rsid w:val="004E6914"/>
    <w:rsid w:val="004E6969"/>
    <w:rsid w:val="004E6E44"/>
    <w:rsid w:val="004E753D"/>
    <w:rsid w:val="004E7FAC"/>
    <w:rsid w:val="004F04AE"/>
    <w:rsid w:val="004F18A7"/>
    <w:rsid w:val="004F19FC"/>
    <w:rsid w:val="004F1C26"/>
    <w:rsid w:val="004F24C3"/>
    <w:rsid w:val="004F311F"/>
    <w:rsid w:val="004F4B4A"/>
    <w:rsid w:val="004F590C"/>
    <w:rsid w:val="004F60F2"/>
    <w:rsid w:val="004F689D"/>
    <w:rsid w:val="004F6AC4"/>
    <w:rsid w:val="004F6F5C"/>
    <w:rsid w:val="004F6FAF"/>
    <w:rsid w:val="004F73EA"/>
    <w:rsid w:val="00500020"/>
    <w:rsid w:val="005008D1"/>
    <w:rsid w:val="00502133"/>
    <w:rsid w:val="0050228C"/>
    <w:rsid w:val="00502656"/>
    <w:rsid w:val="005026DE"/>
    <w:rsid w:val="00504B2D"/>
    <w:rsid w:val="00505490"/>
    <w:rsid w:val="005055AE"/>
    <w:rsid w:val="00505A40"/>
    <w:rsid w:val="00505E99"/>
    <w:rsid w:val="00505EA1"/>
    <w:rsid w:val="00506D07"/>
    <w:rsid w:val="00507085"/>
    <w:rsid w:val="005079ED"/>
    <w:rsid w:val="0051006F"/>
    <w:rsid w:val="00510452"/>
    <w:rsid w:val="0051071E"/>
    <w:rsid w:val="005107F6"/>
    <w:rsid w:val="005109F4"/>
    <w:rsid w:val="005113E4"/>
    <w:rsid w:val="0051197E"/>
    <w:rsid w:val="00511D19"/>
    <w:rsid w:val="0051214D"/>
    <w:rsid w:val="00512894"/>
    <w:rsid w:val="00513398"/>
    <w:rsid w:val="00513B6A"/>
    <w:rsid w:val="00513BB6"/>
    <w:rsid w:val="00514CC8"/>
    <w:rsid w:val="00514DE7"/>
    <w:rsid w:val="0051542C"/>
    <w:rsid w:val="0051574F"/>
    <w:rsid w:val="00515CCB"/>
    <w:rsid w:val="00515E4E"/>
    <w:rsid w:val="00517CBA"/>
    <w:rsid w:val="00520284"/>
    <w:rsid w:val="00520BC3"/>
    <w:rsid w:val="005222F8"/>
    <w:rsid w:val="005228EE"/>
    <w:rsid w:val="00522F08"/>
    <w:rsid w:val="0052330F"/>
    <w:rsid w:val="00524400"/>
    <w:rsid w:val="00524E72"/>
    <w:rsid w:val="005257C2"/>
    <w:rsid w:val="005258FC"/>
    <w:rsid w:val="00525BF6"/>
    <w:rsid w:val="005305D1"/>
    <w:rsid w:val="00530CC7"/>
    <w:rsid w:val="0053200C"/>
    <w:rsid w:val="005322EF"/>
    <w:rsid w:val="00533C61"/>
    <w:rsid w:val="00533D10"/>
    <w:rsid w:val="00533FCC"/>
    <w:rsid w:val="005353B3"/>
    <w:rsid w:val="00535553"/>
    <w:rsid w:val="00536405"/>
    <w:rsid w:val="005371C0"/>
    <w:rsid w:val="0053729E"/>
    <w:rsid w:val="005401C5"/>
    <w:rsid w:val="005409DA"/>
    <w:rsid w:val="00540C99"/>
    <w:rsid w:val="00541843"/>
    <w:rsid w:val="005419BD"/>
    <w:rsid w:val="005433E9"/>
    <w:rsid w:val="005436E2"/>
    <w:rsid w:val="00543DE6"/>
    <w:rsid w:val="00543E83"/>
    <w:rsid w:val="00545DE9"/>
    <w:rsid w:val="00545E17"/>
    <w:rsid w:val="00546458"/>
    <w:rsid w:val="00546FA2"/>
    <w:rsid w:val="0054708A"/>
    <w:rsid w:val="00547B61"/>
    <w:rsid w:val="0055026C"/>
    <w:rsid w:val="00550840"/>
    <w:rsid w:val="00550AB9"/>
    <w:rsid w:val="00550B46"/>
    <w:rsid w:val="00550CBE"/>
    <w:rsid w:val="00550E92"/>
    <w:rsid w:val="005516F3"/>
    <w:rsid w:val="005518EF"/>
    <w:rsid w:val="00552C80"/>
    <w:rsid w:val="00554117"/>
    <w:rsid w:val="00554D1D"/>
    <w:rsid w:val="005552B9"/>
    <w:rsid w:val="0055561A"/>
    <w:rsid w:val="00556240"/>
    <w:rsid w:val="0055644D"/>
    <w:rsid w:val="00557249"/>
    <w:rsid w:val="005577AD"/>
    <w:rsid w:val="005578FF"/>
    <w:rsid w:val="00561081"/>
    <w:rsid w:val="00563A0B"/>
    <w:rsid w:val="00564075"/>
    <w:rsid w:val="0056459F"/>
    <w:rsid w:val="00564911"/>
    <w:rsid w:val="00564A85"/>
    <w:rsid w:val="00564B93"/>
    <w:rsid w:val="00564F42"/>
    <w:rsid w:val="00565181"/>
    <w:rsid w:val="00565DB5"/>
    <w:rsid w:val="00566267"/>
    <w:rsid w:val="0057097E"/>
    <w:rsid w:val="00570D17"/>
    <w:rsid w:val="00572A04"/>
    <w:rsid w:val="00573B83"/>
    <w:rsid w:val="0057444B"/>
    <w:rsid w:val="005747E8"/>
    <w:rsid w:val="00574966"/>
    <w:rsid w:val="005759E1"/>
    <w:rsid w:val="005765DE"/>
    <w:rsid w:val="00576A37"/>
    <w:rsid w:val="00577007"/>
    <w:rsid w:val="005771AE"/>
    <w:rsid w:val="00577275"/>
    <w:rsid w:val="0058143F"/>
    <w:rsid w:val="00582988"/>
    <w:rsid w:val="00582B59"/>
    <w:rsid w:val="00583C3D"/>
    <w:rsid w:val="00584516"/>
    <w:rsid w:val="00584C8C"/>
    <w:rsid w:val="00584EF2"/>
    <w:rsid w:val="00584F7B"/>
    <w:rsid w:val="005850EA"/>
    <w:rsid w:val="00585478"/>
    <w:rsid w:val="0058555C"/>
    <w:rsid w:val="0058623A"/>
    <w:rsid w:val="00586DF7"/>
    <w:rsid w:val="00587548"/>
    <w:rsid w:val="00587F5C"/>
    <w:rsid w:val="00590156"/>
    <w:rsid w:val="00592080"/>
    <w:rsid w:val="0059209F"/>
    <w:rsid w:val="00592D39"/>
    <w:rsid w:val="00593671"/>
    <w:rsid w:val="00593C1C"/>
    <w:rsid w:val="00594207"/>
    <w:rsid w:val="0059437D"/>
    <w:rsid w:val="005943BA"/>
    <w:rsid w:val="00594553"/>
    <w:rsid w:val="00595F7D"/>
    <w:rsid w:val="0059630F"/>
    <w:rsid w:val="005973AA"/>
    <w:rsid w:val="005A07B5"/>
    <w:rsid w:val="005A1084"/>
    <w:rsid w:val="005A1566"/>
    <w:rsid w:val="005A191B"/>
    <w:rsid w:val="005A1C1D"/>
    <w:rsid w:val="005A2002"/>
    <w:rsid w:val="005A24D1"/>
    <w:rsid w:val="005A38CA"/>
    <w:rsid w:val="005A3A9F"/>
    <w:rsid w:val="005A3CF0"/>
    <w:rsid w:val="005A48D6"/>
    <w:rsid w:val="005A4EB8"/>
    <w:rsid w:val="005A525F"/>
    <w:rsid w:val="005A5627"/>
    <w:rsid w:val="005A5C7A"/>
    <w:rsid w:val="005A71C0"/>
    <w:rsid w:val="005A74B5"/>
    <w:rsid w:val="005A791D"/>
    <w:rsid w:val="005B0FEE"/>
    <w:rsid w:val="005B1646"/>
    <w:rsid w:val="005B3702"/>
    <w:rsid w:val="005B374E"/>
    <w:rsid w:val="005B4894"/>
    <w:rsid w:val="005B54B8"/>
    <w:rsid w:val="005B54C0"/>
    <w:rsid w:val="005B6996"/>
    <w:rsid w:val="005C0F77"/>
    <w:rsid w:val="005C31BC"/>
    <w:rsid w:val="005C45EE"/>
    <w:rsid w:val="005C4634"/>
    <w:rsid w:val="005C4718"/>
    <w:rsid w:val="005C4DDA"/>
    <w:rsid w:val="005C5D21"/>
    <w:rsid w:val="005C647A"/>
    <w:rsid w:val="005C7300"/>
    <w:rsid w:val="005C7FE4"/>
    <w:rsid w:val="005D02BC"/>
    <w:rsid w:val="005D077A"/>
    <w:rsid w:val="005D1E11"/>
    <w:rsid w:val="005D382C"/>
    <w:rsid w:val="005D3A1A"/>
    <w:rsid w:val="005D3AA4"/>
    <w:rsid w:val="005D44E8"/>
    <w:rsid w:val="005D46A0"/>
    <w:rsid w:val="005D4D97"/>
    <w:rsid w:val="005D50BA"/>
    <w:rsid w:val="005D526E"/>
    <w:rsid w:val="005D7EF4"/>
    <w:rsid w:val="005E0169"/>
    <w:rsid w:val="005E0CD5"/>
    <w:rsid w:val="005E32CB"/>
    <w:rsid w:val="005E4077"/>
    <w:rsid w:val="005E4209"/>
    <w:rsid w:val="005E4BCC"/>
    <w:rsid w:val="005E5012"/>
    <w:rsid w:val="005E5A8F"/>
    <w:rsid w:val="005E5B38"/>
    <w:rsid w:val="005E5F91"/>
    <w:rsid w:val="005E620F"/>
    <w:rsid w:val="005E6C81"/>
    <w:rsid w:val="005E6C9D"/>
    <w:rsid w:val="005E6E40"/>
    <w:rsid w:val="005E7584"/>
    <w:rsid w:val="005F043E"/>
    <w:rsid w:val="005F0F2B"/>
    <w:rsid w:val="005F1943"/>
    <w:rsid w:val="005F194E"/>
    <w:rsid w:val="005F1A4F"/>
    <w:rsid w:val="005F2545"/>
    <w:rsid w:val="005F25EE"/>
    <w:rsid w:val="005F2CBA"/>
    <w:rsid w:val="005F32E8"/>
    <w:rsid w:val="005F3444"/>
    <w:rsid w:val="005F3ABB"/>
    <w:rsid w:val="005F3B7B"/>
    <w:rsid w:val="005F3F2E"/>
    <w:rsid w:val="005F3FA2"/>
    <w:rsid w:val="005F48E3"/>
    <w:rsid w:val="005F496A"/>
    <w:rsid w:val="005F7188"/>
    <w:rsid w:val="005F777D"/>
    <w:rsid w:val="005F7F5D"/>
    <w:rsid w:val="006002AC"/>
    <w:rsid w:val="00601995"/>
    <w:rsid w:val="00602331"/>
    <w:rsid w:val="006027E8"/>
    <w:rsid w:val="0060287C"/>
    <w:rsid w:val="00602E54"/>
    <w:rsid w:val="00603B23"/>
    <w:rsid w:val="006048A6"/>
    <w:rsid w:val="00605270"/>
    <w:rsid w:val="006057E2"/>
    <w:rsid w:val="0060598C"/>
    <w:rsid w:val="00605BA8"/>
    <w:rsid w:val="00605CA1"/>
    <w:rsid w:val="0060603E"/>
    <w:rsid w:val="006062AA"/>
    <w:rsid w:val="00606600"/>
    <w:rsid w:val="00607172"/>
    <w:rsid w:val="0060737B"/>
    <w:rsid w:val="0060742C"/>
    <w:rsid w:val="006076C5"/>
    <w:rsid w:val="006107CD"/>
    <w:rsid w:val="0061158E"/>
    <w:rsid w:val="00611627"/>
    <w:rsid w:val="006118FC"/>
    <w:rsid w:val="00611C56"/>
    <w:rsid w:val="006126E4"/>
    <w:rsid w:val="00613069"/>
    <w:rsid w:val="006133D5"/>
    <w:rsid w:val="00613B69"/>
    <w:rsid w:val="00613B6C"/>
    <w:rsid w:val="006142AF"/>
    <w:rsid w:val="006148CF"/>
    <w:rsid w:val="00614EC9"/>
    <w:rsid w:val="0061518F"/>
    <w:rsid w:val="00615397"/>
    <w:rsid w:val="00615611"/>
    <w:rsid w:val="006158A0"/>
    <w:rsid w:val="00615CF2"/>
    <w:rsid w:val="006163DA"/>
    <w:rsid w:val="00616926"/>
    <w:rsid w:val="00617C3B"/>
    <w:rsid w:val="00617D74"/>
    <w:rsid w:val="006201B5"/>
    <w:rsid w:val="0062052A"/>
    <w:rsid w:val="0062059A"/>
    <w:rsid w:val="00620696"/>
    <w:rsid w:val="00620D51"/>
    <w:rsid w:val="00622665"/>
    <w:rsid w:val="00622D8F"/>
    <w:rsid w:val="00623468"/>
    <w:rsid w:val="006237D7"/>
    <w:rsid w:val="00623B57"/>
    <w:rsid w:val="00623D00"/>
    <w:rsid w:val="0062400C"/>
    <w:rsid w:val="006240B6"/>
    <w:rsid w:val="006261E5"/>
    <w:rsid w:val="00626D98"/>
    <w:rsid w:val="006275DA"/>
    <w:rsid w:val="00627ABE"/>
    <w:rsid w:val="00627AD0"/>
    <w:rsid w:val="00627CB1"/>
    <w:rsid w:val="006311DC"/>
    <w:rsid w:val="0063152E"/>
    <w:rsid w:val="0063190A"/>
    <w:rsid w:val="00631FFE"/>
    <w:rsid w:val="0063289D"/>
    <w:rsid w:val="00633A74"/>
    <w:rsid w:val="00633AA3"/>
    <w:rsid w:val="00633DC2"/>
    <w:rsid w:val="00634361"/>
    <w:rsid w:val="00634CBF"/>
    <w:rsid w:val="00635368"/>
    <w:rsid w:val="006361B6"/>
    <w:rsid w:val="00636385"/>
    <w:rsid w:val="0063712A"/>
    <w:rsid w:val="00637399"/>
    <w:rsid w:val="00637A8E"/>
    <w:rsid w:val="00637BBB"/>
    <w:rsid w:val="00637EC7"/>
    <w:rsid w:val="00640477"/>
    <w:rsid w:val="006412F1"/>
    <w:rsid w:val="00641658"/>
    <w:rsid w:val="00641A70"/>
    <w:rsid w:val="0064270B"/>
    <w:rsid w:val="006427DC"/>
    <w:rsid w:val="006429AC"/>
    <w:rsid w:val="00642E3F"/>
    <w:rsid w:val="00643996"/>
    <w:rsid w:val="006441B6"/>
    <w:rsid w:val="006443A0"/>
    <w:rsid w:val="0064458F"/>
    <w:rsid w:val="00644D31"/>
    <w:rsid w:val="00645364"/>
    <w:rsid w:val="00645CD1"/>
    <w:rsid w:val="00647164"/>
    <w:rsid w:val="0064728D"/>
    <w:rsid w:val="006474FB"/>
    <w:rsid w:val="00647702"/>
    <w:rsid w:val="00647856"/>
    <w:rsid w:val="00647A32"/>
    <w:rsid w:val="00650DDC"/>
    <w:rsid w:val="00650F0F"/>
    <w:rsid w:val="0065136F"/>
    <w:rsid w:val="006515C5"/>
    <w:rsid w:val="006517D0"/>
    <w:rsid w:val="00651E17"/>
    <w:rsid w:val="006527F4"/>
    <w:rsid w:val="00652D1D"/>
    <w:rsid w:val="00652E2F"/>
    <w:rsid w:val="00654008"/>
    <w:rsid w:val="00654D29"/>
    <w:rsid w:val="00654E4E"/>
    <w:rsid w:val="00655029"/>
    <w:rsid w:val="00656D6D"/>
    <w:rsid w:val="00656DAE"/>
    <w:rsid w:val="00657D7C"/>
    <w:rsid w:val="006600B5"/>
    <w:rsid w:val="00660A50"/>
    <w:rsid w:val="0066186B"/>
    <w:rsid w:val="00661D6B"/>
    <w:rsid w:val="0066227F"/>
    <w:rsid w:val="0066328A"/>
    <w:rsid w:val="0066451D"/>
    <w:rsid w:val="0066504D"/>
    <w:rsid w:val="006650DA"/>
    <w:rsid w:val="00665B21"/>
    <w:rsid w:val="006677FB"/>
    <w:rsid w:val="00670704"/>
    <w:rsid w:val="00671216"/>
    <w:rsid w:val="006719AD"/>
    <w:rsid w:val="006719E2"/>
    <w:rsid w:val="00672079"/>
    <w:rsid w:val="00672838"/>
    <w:rsid w:val="00672900"/>
    <w:rsid w:val="00673F1E"/>
    <w:rsid w:val="0067458B"/>
    <w:rsid w:val="0067486C"/>
    <w:rsid w:val="00674960"/>
    <w:rsid w:val="00675A0C"/>
    <w:rsid w:val="00675F27"/>
    <w:rsid w:val="006762EB"/>
    <w:rsid w:val="00676438"/>
    <w:rsid w:val="00676CF8"/>
    <w:rsid w:val="006807EC"/>
    <w:rsid w:val="00680FAC"/>
    <w:rsid w:val="006813A6"/>
    <w:rsid w:val="006813CE"/>
    <w:rsid w:val="006816F3"/>
    <w:rsid w:val="006818F4"/>
    <w:rsid w:val="00681E0E"/>
    <w:rsid w:val="0068258F"/>
    <w:rsid w:val="00682679"/>
    <w:rsid w:val="006842C0"/>
    <w:rsid w:val="00684314"/>
    <w:rsid w:val="00684393"/>
    <w:rsid w:val="00684C43"/>
    <w:rsid w:val="00684D8D"/>
    <w:rsid w:val="006851E2"/>
    <w:rsid w:val="0068546C"/>
    <w:rsid w:val="006857F0"/>
    <w:rsid w:val="0068618C"/>
    <w:rsid w:val="00687B75"/>
    <w:rsid w:val="00690527"/>
    <w:rsid w:val="00690B93"/>
    <w:rsid w:val="006921C4"/>
    <w:rsid w:val="00692DBB"/>
    <w:rsid w:val="00693287"/>
    <w:rsid w:val="00693877"/>
    <w:rsid w:val="00693921"/>
    <w:rsid w:val="00693E44"/>
    <w:rsid w:val="0069522E"/>
    <w:rsid w:val="006953C1"/>
    <w:rsid w:val="00695694"/>
    <w:rsid w:val="00695F4D"/>
    <w:rsid w:val="006963B0"/>
    <w:rsid w:val="00696724"/>
    <w:rsid w:val="00696B3D"/>
    <w:rsid w:val="00697CF4"/>
    <w:rsid w:val="006A0A7B"/>
    <w:rsid w:val="006A0BA7"/>
    <w:rsid w:val="006A2CB8"/>
    <w:rsid w:val="006A404A"/>
    <w:rsid w:val="006A409B"/>
    <w:rsid w:val="006A4D10"/>
    <w:rsid w:val="006A53F5"/>
    <w:rsid w:val="006A7AF3"/>
    <w:rsid w:val="006B0195"/>
    <w:rsid w:val="006B0358"/>
    <w:rsid w:val="006B040E"/>
    <w:rsid w:val="006B059F"/>
    <w:rsid w:val="006B081F"/>
    <w:rsid w:val="006B1149"/>
    <w:rsid w:val="006B4E1C"/>
    <w:rsid w:val="006B5A9C"/>
    <w:rsid w:val="006B7A5C"/>
    <w:rsid w:val="006B7D53"/>
    <w:rsid w:val="006B7EB7"/>
    <w:rsid w:val="006C1003"/>
    <w:rsid w:val="006C1158"/>
    <w:rsid w:val="006C165B"/>
    <w:rsid w:val="006C1E8D"/>
    <w:rsid w:val="006C2123"/>
    <w:rsid w:val="006C249B"/>
    <w:rsid w:val="006C2A82"/>
    <w:rsid w:val="006C2F96"/>
    <w:rsid w:val="006C30B3"/>
    <w:rsid w:val="006C3354"/>
    <w:rsid w:val="006C3CD1"/>
    <w:rsid w:val="006C3E24"/>
    <w:rsid w:val="006C51CB"/>
    <w:rsid w:val="006C54E0"/>
    <w:rsid w:val="006C5D16"/>
    <w:rsid w:val="006C5D59"/>
    <w:rsid w:val="006C6ECB"/>
    <w:rsid w:val="006C7FA5"/>
    <w:rsid w:val="006D141B"/>
    <w:rsid w:val="006D1481"/>
    <w:rsid w:val="006D14CC"/>
    <w:rsid w:val="006D168F"/>
    <w:rsid w:val="006D1F3F"/>
    <w:rsid w:val="006D3260"/>
    <w:rsid w:val="006D5416"/>
    <w:rsid w:val="006D553B"/>
    <w:rsid w:val="006D65E1"/>
    <w:rsid w:val="006D672C"/>
    <w:rsid w:val="006D6FFC"/>
    <w:rsid w:val="006D75E7"/>
    <w:rsid w:val="006E0CD6"/>
    <w:rsid w:val="006E1406"/>
    <w:rsid w:val="006E159D"/>
    <w:rsid w:val="006E278F"/>
    <w:rsid w:val="006E3147"/>
    <w:rsid w:val="006E3291"/>
    <w:rsid w:val="006E3858"/>
    <w:rsid w:val="006E3CD5"/>
    <w:rsid w:val="006E410C"/>
    <w:rsid w:val="006E67C6"/>
    <w:rsid w:val="006E68F9"/>
    <w:rsid w:val="006E79C5"/>
    <w:rsid w:val="006F10DC"/>
    <w:rsid w:val="006F2B17"/>
    <w:rsid w:val="006F40F3"/>
    <w:rsid w:val="006F49AD"/>
    <w:rsid w:val="006F4D0F"/>
    <w:rsid w:val="006F55D4"/>
    <w:rsid w:val="006F6092"/>
    <w:rsid w:val="006F6229"/>
    <w:rsid w:val="006F62A8"/>
    <w:rsid w:val="006F6C61"/>
    <w:rsid w:val="006F72BE"/>
    <w:rsid w:val="00700606"/>
    <w:rsid w:val="007008D1"/>
    <w:rsid w:val="007010A8"/>
    <w:rsid w:val="00701370"/>
    <w:rsid w:val="007016B4"/>
    <w:rsid w:val="00701C8B"/>
    <w:rsid w:val="00701FFF"/>
    <w:rsid w:val="007022B2"/>
    <w:rsid w:val="007025AF"/>
    <w:rsid w:val="007025FE"/>
    <w:rsid w:val="00702654"/>
    <w:rsid w:val="00702E32"/>
    <w:rsid w:val="007037CC"/>
    <w:rsid w:val="00703863"/>
    <w:rsid w:val="007049BA"/>
    <w:rsid w:val="00705F5E"/>
    <w:rsid w:val="00706029"/>
    <w:rsid w:val="007066DC"/>
    <w:rsid w:val="00706EB2"/>
    <w:rsid w:val="00707E6B"/>
    <w:rsid w:val="00710003"/>
    <w:rsid w:val="00710235"/>
    <w:rsid w:val="00710BD8"/>
    <w:rsid w:val="00710E82"/>
    <w:rsid w:val="00710F1F"/>
    <w:rsid w:val="00711438"/>
    <w:rsid w:val="00711E6B"/>
    <w:rsid w:val="0071221D"/>
    <w:rsid w:val="0071352D"/>
    <w:rsid w:val="00714426"/>
    <w:rsid w:val="0071467E"/>
    <w:rsid w:val="007158B8"/>
    <w:rsid w:val="00716046"/>
    <w:rsid w:val="007170BD"/>
    <w:rsid w:val="007171F6"/>
    <w:rsid w:val="00717420"/>
    <w:rsid w:val="007179C3"/>
    <w:rsid w:val="007179CD"/>
    <w:rsid w:val="007200AF"/>
    <w:rsid w:val="00721089"/>
    <w:rsid w:val="00721C43"/>
    <w:rsid w:val="00721D23"/>
    <w:rsid w:val="0072272F"/>
    <w:rsid w:val="007237DF"/>
    <w:rsid w:val="007240B8"/>
    <w:rsid w:val="00725490"/>
    <w:rsid w:val="007258EE"/>
    <w:rsid w:val="00725B6D"/>
    <w:rsid w:val="0072688F"/>
    <w:rsid w:val="0072791E"/>
    <w:rsid w:val="00727A7F"/>
    <w:rsid w:val="00727B11"/>
    <w:rsid w:val="007301DB"/>
    <w:rsid w:val="007307FC"/>
    <w:rsid w:val="00731274"/>
    <w:rsid w:val="0073168A"/>
    <w:rsid w:val="00731D9E"/>
    <w:rsid w:val="0073234F"/>
    <w:rsid w:val="007325FC"/>
    <w:rsid w:val="007327D9"/>
    <w:rsid w:val="00733C99"/>
    <w:rsid w:val="00735ED6"/>
    <w:rsid w:val="0073621E"/>
    <w:rsid w:val="00736F6E"/>
    <w:rsid w:val="00737261"/>
    <w:rsid w:val="00737604"/>
    <w:rsid w:val="00737A3B"/>
    <w:rsid w:val="00737B53"/>
    <w:rsid w:val="00740605"/>
    <w:rsid w:val="007407AC"/>
    <w:rsid w:val="00740993"/>
    <w:rsid w:val="007414BD"/>
    <w:rsid w:val="007414DA"/>
    <w:rsid w:val="007434F1"/>
    <w:rsid w:val="00744915"/>
    <w:rsid w:val="007451B5"/>
    <w:rsid w:val="00745485"/>
    <w:rsid w:val="00746643"/>
    <w:rsid w:val="00747921"/>
    <w:rsid w:val="00747BA9"/>
    <w:rsid w:val="00747EB2"/>
    <w:rsid w:val="00750097"/>
    <w:rsid w:val="007509EA"/>
    <w:rsid w:val="00752661"/>
    <w:rsid w:val="0075352F"/>
    <w:rsid w:val="00753616"/>
    <w:rsid w:val="00754237"/>
    <w:rsid w:val="00754587"/>
    <w:rsid w:val="0075539B"/>
    <w:rsid w:val="00757D11"/>
    <w:rsid w:val="00757F2F"/>
    <w:rsid w:val="007604F0"/>
    <w:rsid w:val="00760AA0"/>
    <w:rsid w:val="007610F2"/>
    <w:rsid w:val="00761548"/>
    <w:rsid w:val="0076194C"/>
    <w:rsid w:val="0076195A"/>
    <w:rsid w:val="007621F9"/>
    <w:rsid w:val="00764477"/>
    <w:rsid w:val="00764A1A"/>
    <w:rsid w:val="00764E68"/>
    <w:rsid w:val="0076510B"/>
    <w:rsid w:val="007652B4"/>
    <w:rsid w:val="007652E6"/>
    <w:rsid w:val="00765771"/>
    <w:rsid w:val="00765BD7"/>
    <w:rsid w:val="007662A0"/>
    <w:rsid w:val="00766303"/>
    <w:rsid w:val="00766FEF"/>
    <w:rsid w:val="007704AA"/>
    <w:rsid w:val="00770803"/>
    <w:rsid w:val="007708B0"/>
    <w:rsid w:val="007718F1"/>
    <w:rsid w:val="0077332D"/>
    <w:rsid w:val="00774B36"/>
    <w:rsid w:val="00775B07"/>
    <w:rsid w:val="00780662"/>
    <w:rsid w:val="00782D3B"/>
    <w:rsid w:val="0078354E"/>
    <w:rsid w:val="0078403E"/>
    <w:rsid w:val="00784F6E"/>
    <w:rsid w:val="007855BC"/>
    <w:rsid w:val="00785B26"/>
    <w:rsid w:val="0078699B"/>
    <w:rsid w:val="007900C6"/>
    <w:rsid w:val="007909C7"/>
    <w:rsid w:val="00790B1C"/>
    <w:rsid w:val="00791591"/>
    <w:rsid w:val="00792A7A"/>
    <w:rsid w:val="00793D53"/>
    <w:rsid w:val="00795128"/>
    <w:rsid w:val="00795417"/>
    <w:rsid w:val="00795DBB"/>
    <w:rsid w:val="00796B59"/>
    <w:rsid w:val="00797441"/>
    <w:rsid w:val="00797AFD"/>
    <w:rsid w:val="00797CB2"/>
    <w:rsid w:val="00797CD3"/>
    <w:rsid w:val="007A0221"/>
    <w:rsid w:val="007A0EDD"/>
    <w:rsid w:val="007A1AE1"/>
    <w:rsid w:val="007A2428"/>
    <w:rsid w:val="007A38E3"/>
    <w:rsid w:val="007A428C"/>
    <w:rsid w:val="007A45D3"/>
    <w:rsid w:val="007A4908"/>
    <w:rsid w:val="007A4D0D"/>
    <w:rsid w:val="007A4F0A"/>
    <w:rsid w:val="007A547D"/>
    <w:rsid w:val="007A57C2"/>
    <w:rsid w:val="007A5811"/>
    <w:rsid w:val="007A6BAC"/>
    <w:rsid w:val="007A7ABD"/>
    <w:rsid w:val="007B03A0"/>
    <w:rsid w:val="007B14E7"/>
    <w:rsid w:val="007B15EB"/>
    <w:rsid w:val="007B16C8"/>
    <w:rsid w:val="007B25D6"/>
    <w:rsid w:val="007B3106"/>
    <w:rsid w:val="007B33A2"/>
    <w:rsid w:val="007B3452"/>
    <w:rsid w:val="007B512D"/>
    <w:rsid w:val="007B54B0"/>
    <w:rsid w:val="007B61A0"/>
    <w:rsid w:val="007B68A4"/>
    <w:rsid w:val="007B79D1"/>
    <w:rsid w:val="007C04C5"/>
    <w:rsid w:val="007C0A6D"/>
    <w:rsid w:val="007C135D"/>
    <w:rsid w:val="007C1B61"/>
    <w:rsid w:val="007C270F"/>
    <w:rsid w:val="007C325F"/>
    <w:rsid w:val="007C3B1B"/>
    <w:rsid w:val="007C3CB8"/>
    <w:rsid w:val="007C42A8"/>
    <w:rsid w:val="007C42F1"/>
    <w:rsid w:val="007C4373"/>
    <w:rsid w:val="007C4692"/>
    <w:rsid w:val="007C4862"/>
    <w:rsid w:val="007C5EAC"/>
    <w:rsid w:val="007D045D"/>
    <w:rsid w:val="007D0D7C"/>
    <w:rsid w:val="007D16C7"/>
    <w:rsid w:val="007D1A08"/>
    <w:rsid w:val="007D239A"/>
    <w:rsid w:val="007D2530"/>
    <w:rsid w:val="007D26B2"/>
    <w:rsid w:val="007D3ED7"/>
    <w:rsid w:val="007D42BD"/>
    <w:rsid w:val="007D4DF8"/>
    <w:rsid w:val="007D5165"/>
    <w:rsid w:val="007D55DC"/>
    <w:rsid w:val="007D63FD"/>
    <w:rsid w:val="007D70EC"/>
    <w:rsid w:val="007D7219"/>
    <w:rsid w:val="007D7270"/>
    <w:rsid w:val="007D75D5"/>
    <w:rsid w:val="007D7B40"/>
    <w:rsid w:val="007E0FD7"/>
    <w:rsid w:val="007E19CA"/>
    <w:rsid w:val="007E2E5A"/>
    <w:rsid w:val="007E3708"/>
    <w:rsid w:val="007E56C2"/>
    <w:rsid w:val="007E59CB"/>
    <w:rsid w:val="007E5A2C"/>
    <w:rsid w:val="007E707F"/>
    <w:rsid w:val="007E77CD"/>
    <w:rsid w:val="007E7A2E"/>
    <w:rsid w:val="007E7A32"/>
    <w:rsid w:val="007F0665"/>
    <w:rsid w:val="007F095A"/>
    <w:rsid w:val="007F114F"/>
    <w:rsid w:val="007F12B0"/>
    <w:rsid w:val="007F15C5"/>
    <w:rsid w:val="007F1B90"/>
    <w:rsid w:val="007F201C"/>
    <w:rsid w:val="007F2B17"/>
    <w:rsid w:val="007F37D7"/>
    <w:rsid w:val="007F39DD"/>
    <w:rsid w:val="007F4BEF"/>
    <w:rsid w:val="007F4DD4"/>
    <w:rsid w:val="007F629E"/>
    <w:rsid w:val="007F62E6"/>
    <w:rsid w:val="007F6749"/>
    <w:rsid w:val="007F6EF7"/>
    <w:rsid w:val="007F6F49"/>
    <w:rsid w:val="007F748A"/>
    <w:rsid w:val="007F76D6"/>
    <w:rsid w:val="007F7CFF"/>
    <w:rsid w:val="007F7F8F"/>
    <w:rsid w:val="007F7FEE"/>
    <w:rsid w:val="00800006"/>
    <w:rsid w:val="00801080"/>
    <w:rsid w:val="00801CD1"/>
    <w:rsid w:val="00802738"/>
    <w:rsid w:val="00803353"/>
    <w:rsid w:val="0080343E"/>
    <w:rsid w:val="00804981"/>
    <w:rsid w:val="00804A6C"/>
    <w:rsid w:val="00804DB4"/>
    <w:rsid w:val="00804FEC"/>
    <w:rsid w:val="0080551F"/>
    <w:rsid w:val="00805C6D"/>
    <w:rsid w:val="0080617A"/>
    <w:rsid w:val="00806586"/>
    <w:rsid w:val="00807D31"/>
    <w:rsid w:val="00807FB5"/>
    <w:rsid w:val="008101AB"/>
    <w:rsid w:val="008103B3"/>
    <w:rsid w:val="008109B4"/>
    <w:rsid w:val="00810E59"/>
    <w:rsid w:val="00811017"/>
    <w:rsid w:val="00811267"/>
    <w:rsid w:val="008115E8"/>
    <w:rsid w:val="00811D72"/>
    <w:rsid w:val="0081333A"/>
    <w:rsid w:val="00813D52"/>
    <w:rsid w:val="00814071"/>
    <w:rsid w:val="0081474A"/>
    <w:rsid w:val="008158D0"/>
    <w:rsid w:val="0081590E"/>
    <w:rsid w:val="00815B0A"/>
    <w:rsid w:val="0081633B"/>
    <w:rsid w:val="008163EE"/>
    <w:rsid w:val="008165EB"/>
    <w:rsid w:val="00816729"/>
    <w:rsid w:val="008177EF"/>
    <w:rsid w:val="00817BFC"/>
    <w:rsid w:val="0082016C"/>
    <w:rsid w:val="00820973"/>
    <w:rsid w:val="00820A95"/>
    <w:rsid w:val="00820EED"/>
    <w:rsid w:val="00820FA9"/>
    <w:rsid w:val="0082186B"/>
    <w:rsid w:val="00822331"/>
    <w:rsid w:val="00822E19"/>
    <w:rsid w:val="008241F7"/>
    <w:rsid w:val="008255EF"/>
    <w:rsid w:val="0082607C"/>
    <w:rsid w:val="0082642E"/>
    <w:rsid w:val="00827186"/>
    <w:rsid w:val="00827B4D"/>
    <w:rsid w:val="008302A8"/>
    <w:rsid w:val="008309CB"/>
    <w:rsid w:val="0083116B"/>
    <w:rsid w:val="0083241A"/>
    <w:rsid w:val="008334C7"/>
    <w:rsid w:val="00833B32"/>
    <w:rsid w:val="00833E60"/>
    <w:rsid w:val="00835742"/>
    <w:rsid w:val="008358BD"/>
    <w:rsid w:val="0083709E"/>
    <w:rsid w:val="008377EE"/>
    <w:rsid w:val="00837954"/>
    <w:rsid w:val="00837F33"/>
    <w:rsid w:val="0084143C"/>
    <w:rsid w:val="008423BE"/>
    <w:rsid w:val="008431AD"/>
    <w:rsid w:val="00843B35"/>
    <w:rsid w:val="00843BF3"/>
    <w:rsid w:val="0084406A"/>
    <w:rsid w:val="00844293"/>
    <w:rsid w:val="008446D8"/>
    <w:rsid w:val="008447BE"/>
    <w:rsid w:val="00844EF2"/>
    <w:rsid w:val="00845032"/>
    <w:rsid w:val="00845C02"/>
    <w:rsid w:val="00845EE8"/>
    <w:rsid w:val="00846EE6"/>
    <w:rsid w:val="00846FD8"/>
    <w:rsid w:val="0084733E"/>
    <w:rsid w:val="00847657"/>
    <w:rsid w:val="00847922"/>
    <w:rsid w:val="00850D77"/>
    <w:rsid w:val="00850D83"/>
    <w:rsid w:val="008512B9"/>
    <w:rsid w:val="00851B22"/>
    <w:rsid w:val="00851C9A"/>
    <w:rsid w:val="008520EA"/>
    <w:rsid w:val="00853223"/>
    <w:rsid w:val="008533E8"/>
    <w:rsid w:val="00853528"/>
    <w:rsid w:val="00854139"/>
    <w:rsid w:val="00854BF9"/>
    <w:rsid w:val="00855304"/>
    <w:rsid w:val="00855473"/>
    <w:rsid w:val="00856588"/>
    <w:rsid w:val="00857636"/>
    <w:rsid w:val="00857E4E"/>
    <w:rsid w:val="00860D4E"/>
    <w:rsid w:val="008615F7"/>
    <w:rsid w:val="0086200B"/>
    <w:rsid w:val="0086237A"/>
    <w:rsid w:val="008629D2"/>
    <w:rsid w:val="0086315A"/>
    <w:rsid w:val="00863C3C"/>
    <w:rsid w:val="00863E23"/>
    <w:rsid w:val="00864096"/>
    <w:rsid w:val="008641C8"/>
    <w:rsid w:val="0086582A"/>
    <w:rsid w:val="008661E9"/>
    <w:rsid w:val="008670F3"/>
    <w:rsid w:val="00867D10"/>
    <w:rsid w:val="00871A39"/>
    <w:rsid w:val="00871B32"/>
    <w:rsid w:val="00871D37"/>
    <w:rsid w:val="0087243E"/>
    <w:rsid w:val="00872F1C"/>
    <w:rsid w:val="0087302F"/>
    <w:rsid w:val="0087394C"/>
    <w:rsid w:val="00873BAB"/>
    <w:rsid w:val="00873E2B"/>
    <w:rsid w:val="00874293"/>
    <w:rsid w:val="008744D0"/>
    <w:rsid w:val="008748C5"/>
    <w:rsid w:val="00876725"/>
    <w:rsid w:val="0087694B"/>
    <w:rsid w:val="00877026"/>
    <w:rsid w:val="00877E26"/>
    <w:rsid w:val="00880509"/>
    <w:rsid w:val="008805FC"/>
    <w:rsid w:val="00880E51"/>
    <w:rsid w:val="008810E0"/>
    <w:rsid w:val="008816AB"/>
    <w:rsid w:val="00881987"/>
    <w:rsid w:val="008822C4"/>
    <w:rsid w:val="00882836"/>
    <w:rsid w:val="008838AD"/>
    <w:rsid w:val="00883CBD"/>
    <w:rsid w:val="00883D61"/>
    <w:rsid w:val="00884544"/>
    <w:rsid w:val="00884E21"/>
    <w:rsid w:val="00885925"/>
    <w:rsid w:val="008861A9"/>
    <w:rsid w:val="008862AB"/>
    <w:rsid w:val="0088734B"/>
    <w:rsid w:val="008879F8"/>
    <w:rsid w:val="00887B9C"/>
    <w:rsid w:val="00887DA9"/>
    <w:rsid w:val="00890044"/>
    <w:rsid w:val="00890084"/>
    <w:rsid w:val="008901F8"/>
    <w:rsid w:val="00890CB7"/>
    <w:rsid w:val="00890EC0"/>
    <w:rsid w:val="008920E7"/>
    <w:rsid w:val="00892798"/>
    <w:rsid w:val="00893877"/>
    <w:rsid w:val="00893976"/>
    <w:rsid w:val="00893CC2"/>
    <w:rsid w:val="00893CD2"/>
    <w:rsid w:val="008940F5"/>
    <w:rsid w:val="0089450F"/>
    <w:rsid w:val="00894EAE"/>
    <w:rsid w:val="00896F79"/>
    <w:rsid w:val="0089762B"/>
    <w:rsid w:val="00897F70"/>
    <w:rsid w:val="008A20AC"/>
    <w:rsid w:val="008A2366"/>
    <w:rsid w:val="008A2719"/>
    <w:rsid w:val="008A2F51"/>
    <w:rsid w:val="008A3260"/>
    <w:rsid w:val="008A38C7"/>
    <w:rsid w:val="008A4383"/>
    <w:rsid w:val="008A5F1C"/>
    <w:rsid w:val="008A6264"/>
    <w:rsid w:val="008A6342"/>
    <w:rsid w:val="008A710C"/>
    <w:rsid w:val="008A770D"/>
    <w:rsid w:val="008B082E"/>
    <w:rsid w:val="008B15B4"/>
    <w:rsid w:val="008B193F"/>
    <w:rsid w:val="008B198C"/>
    <w:rsid w:val="008B1D69"/>
    <w:rsid w:val="008B1D85"/>
    <w:rsid w:val="008B1E2E"/>
    <w:rsid w:val="008B21F3"/>
    <w:rsid w:val="008B23D5"/>
    <w:rsid w:val="008B2968"/>
    <w:rsid w:val="008B2DC9"/>
    <w:rsid w:val="008B349F"/>
    <w:rsid w:val="008B3636"/>
    <w:rsid w:val="008B3CE8"/>
    <w:rsid w:val="008B3EC7"/>
    <w:rsid w:val="008B62F9"/>
    <w:rsid w:val="008B6580"/>
    <w:rsid w:val="008B6830"/>
    <w:rsid w:val="008B6FED"/>
    <w:rsid w:val="008C02D2"/>
    <w:rsid w:val="008C057D"/>
    <w:rsid w:val="008C0784"/>
    <w:rsid w:val="008C22DA"/>
    <w:rsid w:val="008C26E4"/>
    <w:rsid w:val="008C3372"/>
    <w:rsid w:val="008C338F"/>
    <w:rsid w:val="008C4327"/>
    <w:rsid w:val="008C4A8B"/>
    <w:rsid w:val="008C5016"/>
    <w:rsid w:val="008C5F85"/>
    <w:rsid w:val="008C60B2"/>
    <w:rsid w:val="008C60C3"/>
    <w:rsid w:val="008C6261"/>
    <w:rsid w:val="008C7F60"/>
    <w:rsid w:val="008D0597"/>
    <w:rsid w:val="008D0770"/>
    <w:rsid w:val="008D0DB6"/>
    <w:rsid w:val="008D161B"/>
    <w:rsid w:val="008D3259"/>
    <w:rsid w:val="008D32C3"/>
    <w:rsid w:val="008D3FE8"/>
    <w:rsid w:val="008D4586"/>
    <w:rsid w:val="008D4A48"/>
    <w:rsid w:val="008D5F5A"/>
    <w:rsid w:val="008D6033"/>
    <w:rsid w:val="008D6235"/>
    <w:rsid w:val="008D63C7"/>
    <w:rsid w:val="008D6872"/>
    <w:rsid w:val="008D6A79"/>
    <w:rsid w:val="008D7A01"/>
    <w:rsid w:val="008D7F0A"/>
    <w:rsid w:val="008E058C"/>
    <w:rsid w:val="008E074F"/>
    <w:rsid w:val="008E0781"/>
    <w:rsid w:val="008E132D"/>
    <w:rsid w:val="008E1419"/>
    <w:rsid w:val="008E1586"/>
    <w:rsid w:val="008E1DFE"/>
    <w:rsid w:val="008E25C2"/>
    <w:rsid w:val="008E3199"/>
    <w:rsid w:val="008E3BCF"/>
    <w:rsid w:val="008E4C69"/>
    <w:rsid w:val="008E502B"/>
    <w:rsid w:val="008E5536"/>
    <w:rsid w:val="008E5C16"/>
    <w:rsid w:val="008E5E47"/>
    <w:rsid w:val="008E6210"/>
    <w:rsid w:val="008E62F0"/>
    <w:rsid w:val="008E6F62"/>
    <w:rsid w:val="008E7D2E"/>
    <w:rsid w:val="008E7D4B"/>
    <w:rsid w:val="008E7EC7"/>
    <w:rsid w:val="008F0553"/>
    <w:rsid w:val="008F1D04"/>
    <w:rsid w:val="008F1EF9"/>
    <w:rsid w:val="008F20B8"/>
    <w:rsid w:val="008F289F"/>
    <w:rsid w:val="008F299F"/>
    <w:rsid w:val="008F2CFC"/>
    <w:rsid w:val="008F3AFE"/>
    <w:rsid w:val="008F3D9A"/>
    <w:rsid w:val="008F452B"/>
    <w:rsid w:val="008F51E0"/>
    <w:rsid w:val="008F58D1"/>
    <w:rsid w:val="008F5F8F"/>
    <w:rsid w:val="008F7D65"/>
    <w:rsid w:val="00900A84"/>
    <w:rsid w:val="00901084"/>
    <w:rsid w:val="009014ED"/>
    <w:rsid w:val="009018AB"/>
    <w:rsid w:val="00902427"/>
    <w:rsid w:val="00902533"/>
    <w:rsid w:val="009026FC"/>
    <w:rsid w:val="00902AF3"/>
    <w:rsid w:val="00904610"/>
    <w:rsid w:val="00904AD0"/>
    <w:rsid w:val="009053E4"/>
    <w:rsid w:val="00905D0C"/>
    <w:rsid w:val="00906532"/>
    <w:rsid w:val="0091001E"/>
    <w:rsid w:val="00910201"/>
    <w:rsid w:val="00910324"/>
    <w:rsid w:val="009108B1"/>
    <w:rsid w:val="009109BD"/>
    <w:rsid w:val="00911823"/>
    <w:rsid w:val="00911D60"/>
    <w:rsid w:val="009133AD"/>
    <w:rsid w:val="00913532"/>
    <w:rsid w:val="00914A37"/>
    <w:rsid w:val="00915D2F"/>
    <w:rsid w:val="00915FDF"/>
    <w:rsid w:val="0091651E"/>
    <w:rsid w:val="0091671E"/>
    <w:rsid w:val="00916D6F"/>
    <w:rsid w:val="009171D4"/>
    <w:rsid w:val="0091752C"/>
    <w:rsid w:val="00917A1C"/>
    <w:rsid w:val="00917AEE"/>
    <w:rsid w:val="00917ED6"/>
    <w:rsid w:val="00920842"/>
    <w:rsid w:val="00921035"/>
    <w:rsid w:val="00921EC0"/>
    <w:rsid w:val="00923CDA"/>
    <w:rsid w:val="00923D3B"/>
    <w:rsid w:val="00924DA1"/>
    <w:rsid w:val="00925110"/>
    <w:rsid w:val="00925713"/>
    <w:rsid w:val="00927123"/>
    <w:rsid w:val="00930549"/>
    <w:rsid w:val="00930B3B"/>
    <w:rsid w:val="00931789"/>
    <w:rsid w:val="0093256F"/>
    <w:rsid w:val="0093292A"/>
    <w:rsid w:val="0093329D"/>
    <w:rsid w:val="0093343C"/>
    <w:rsid w:val="00933C77"/>
    <w:rsid w:val="0093496F"/>
    <w:rsid w:val="00934B02"/>
    <w:rsid w:val="0093531F"/>
    <w:rsid w:val="00937249"/>
    <w:rsid w:val="009378CB"/>
    <w:rsid w:val="009405F5"/>
    <w:rsid w:val="0094079F"/>
    <w:rsid w:val="00940C72"/>
    <w:rsid w:val="00940FCA"/>
    <w:rsid w:val="00941139"/>
    <w:rsid w:val="00941350"/>
    <w:rsid w:val="00941533"/>
    <w:rsid w:val="009417E5"/>
    <w:rsid w:val="00942949"/>
    <w:rsid w:val="0094333C"/>
    <w:rsid w:val="009437B5"/>
    <w:rsid w:val="00943BD7"/>
    <w:rsid w:val="00944731"/>
    <w:rsid w:val="009448DA"/>
    <w:rsid w:val="009453C2"/>
    <w:rsid w:val="00945970"/>
    <w:rsid w:val="00945C30"/>
    <w:rsid w:val="00945DA7"/>
    <w:rsid w:val="00946104"/>
    <w:rsid w:val="00947DD2"/>
    <w:rsid w:val="00947E04"/>
    <w:rsid w:val="009505DF"/>
    <w:rsid w:val="00950D2F"/>
    <w:rsid w:val="00950E39"/>
    <w:rsid w:val="009513D0"/>
    <w:rsid w:val="00951E88"/>
    <w:rsid w:val="009524B1"/>
    <w:rsid w:val="00952574"/>
    <w:rsid w:val="009536AC"/>
    <w:rsid w:val="00954231"/>
    <w:rsid w:val="009545A4"/>
    <w:rsid w:val="00954E25"/>
    <w:rsid w:val="00955123"/>
    <w:rsid w:val="00956FFD"/>
    <w:rsid w:val="0095746C"/>
    <w:rsid w:val="00960ACE"/>
    <w:rsid w:val="00960D72"/>
    <w:rsid w:val="00960E06"/>
    <w:rsid w:val="00962552"/>
    <w:rsid w:val="00962ADC"/>
    <w:rsid w:val="009654CF"/>
    <w:rsid w:val="00965C16"/>
    <w:rsid w:val="00967800"/>
    <w:rsid w:val="0096782D"/>
    <w:rsid w:val="00967E19"/>
    <w:rsid w:val="009701B8"/>
    <w:rsid w:val="00970473"/>
    <w:rsid w:val="00970869"/>
    <w:rsid w:val="00970E4F"/>
    <w:rsid w:val="00970EC3"/>
    <w:rsid w:val="0097127A"/>
    <w:rsid w:val="00971732"/>
    <w:rsid w:val="00971B0A"/>
    <w:rsid w:val="00971CEF"/>
    <w:rsid w:val="0097231C"/>
    <w:rsid w:val="00972BD6"/>
    <w:rsid w:val="009743AF"/>
    <w:rsid w:val="00974932"/>
    <w:rsid w:val="009752E7"/>
    <w:rsid w:val="009755AB"/>
    <w:rsid w:val="00975932"/>
    <w:rsid w:val="00975999"/>
    <w:rsid w:val="009760B5"/>
    <w:rsid w:val="00976591"/>
    <w:rsid w:val="0097796B"/>
    <w:rsid w:val="00977DF9"/>
    <w:rsid w:val="00980B93"/>
    <w:rsid w:val="009813B2"/>
    <w:rsid w:val="00981B00"/>
    <w:rsid w:val="00981DCD"/>
    <w:rsid w:val="00982690"/>
    <w:rsid w:val="00982B6E"/>
    <w:rsid w:val="00982F97"/>
    <w:rsid w:val="0098372A"/>
    <w:rsid w:val="0098399D"/>
    <w:rsid w:val="00983C84"/>
    <w:rsid w:val="009840C9"/>
    <w:rsid w:val="00984189"/>
    <w:rsid w:val="009841D2"/>
    <w:rsid w:val="00985D81"/>
    <w:rsid w:val="009878E9"/>
    <w:rsid w:val="0098794B"/>
    <w:rsid w:val="00987BEA"/>
    <w:rsid w:val="00990665"/>
    <w:rsid w:val="00991CC8"/>
    <w:rsid w:val="00991E27"/>
    <w:rsid w:val="00992827"/>
    <w:rsid w:val="00993001"/>
    <w:rsid w:val="009931AB"/>
    <w:rsid w:val="00993E12"/>
    <w:rsid w:val="00993E92"/>
    <w:rsid w:val="00993FDA"/>
    <w:rsid w:val="0099439A"/>
    <w:rsid w:val="00994B2E"/>
    <w:rsid w:val="009953F5"/>
    <w:rsid w:val="0099581B"/>
    <w:rsid w:val="00995D9E"/>
    <w:rsid w:val="00996A6F"/>
    <w:rsid w:val="00996CF6"/>
    <w:rsid w:val="0099710E"/>
    <w:rsid w:val="00997602"/>
    <w:rsid w:val="009977D7"/>
    <w:rsid w:val="009A0C0C"/>
    <w:rsid w:val="009A1A00"/>
    <w:rsid w:val="009A25B2"/>
    <w:rsid w:val="009A30C7"/>
    <w:rsid w:val="009A334D"/>
    <w:rsid w:val="009A390E"/>
    <w:rsid w:val="009A413E"/>
    <w:rsid w:val="009A43C5"/>
    <w:rsid w:val="009A4F22"/>
    <w:rsid w:val="009A533B"/>
    <w:rsid w:val="009A634C"/>
    <w:rsid w:val="009A68D0"/>
    <w:rsid w:val="009A740A"/>
    <w:rsid w:val="009A7D82"/>
    <w:rsid w:val="009B0E29"/>
    <w:rsid w:val="009B1663"/>
    <w:rsid w:val="009B1954"/>
    <w:rsid w:val="009B1C80"/>
    <w:rsid w:val="009B1C9A"/>
    <w:rsid w:val="009B2A8C"/>
    <w:rsid w:val="009B3CA1"/>
    <w:rsid w:val="009B5484"/>
    <w:rsid w:val="009B5D1A"/>
    <w:rsid w:val="009B6C72"/>
    <w:rsid w:val="009B70A4"/>
    <w:rsid w:val="009B7D2E"/>
    <w:rsid w:val="009C05D0"/>
    <w:rsid w:val="009C080B"/>
    <w:rsid w:val="009C2414"/>
    <w:rsid w:val="009C2AC0"/>
    <w:rsid w:val="009C6C02"/>
    <w:rsid w:val="009C6F81"/>
    <w:rsid w:val="009C753D"/>
    <w:rsid w:val="009C75E6"/>
    <w:rsid w:val="009D0105"/>
    <w:rsid w:val="009D03D4"/>
    <w:rsid w:val="009D1077"/>
    <w:rsid w:val="009D15CB"/>
    <w:rsid w:val="009D1E1A"/>
    <w:rsid w:val="009D21AF"/>
    <w:rsid w:val="009D387C"/>
    <w:rsid w:val="009D3E9A"/>
    <w:rsid w:val="009D4DCF"/>
    <w:rsid w:val="009D4E1B"/>
    <w:rsid w:val="009D613B"/>
    <w:rsid w:val="009D729A"/>
    <w:rsid w:val="009D77F0"/>
    <w:rsid w:val="009D7B06"/>
    <w:rsid w:val="009D7B98"/>
    <w:rsid w:val="009E04C7"/>
    <w:rsid w:val="009E1707"/>
    <w:rsid w:val="009E19DA"/>
    <w:rsid w:val="009E1A95"/>
    <w:rsid w:val="009E1C78"/>
    <w:rsid w:val="009E37C6"/>
    <w:rsid w:val="009E4006"/>
    <w:rsid w:val="009E42FB"/>
    <w:rsid w:val="009E44BC"/>
    <w:rsid w:val="009E4A05"/>
    <w:rsid w:val="009E503C"/>
    <w:rsid w:val="009E5350"/>
    <w:rsid w:val="009E5B61"/>
    <w:rsid w:val="009E6749"/>
    <w:rsid w:val="009E6842"/>
    <w:rsid w:val="009E6D82"/>
    <w:rsid w:val="009F1707"/>
    <w:rsid w:val="009F1915"/>
    <w:rsid w:val="009F198E"/>
    <w:rsid w:val="009F20A9"/>
    <w:rsid w:val="009F2F6C"/>
    <w:rsid w:val="009F400B"/>
    <w:rsid w:val="009F4E16"/>
    <w:rsid w:val="009F55E1"/>
    <w:rsid w:val="009F5741"/>
    <w:rsid w:val="009F69CA"/>
    <w:rsid w:val="009F6FC7"/>
    <w:rsid w:val="009F6FFF"/>
    <w:rsid w:val="009F7AEA"/>
    <w:rsid w:val="00A00E51"/>
    <w:rsid w:val="00A0157A"/>
    <w:rsid w:val="00A015EB"/>
    <w:rsid w:val="00A0173D"/>
    <w:rsid w:val="00A01961"/>
    <w:rsid w:val="00A01ACF"/>
    <w:rsid w:val="00A02544"/>
    <w:rsid w:val="00A02D28"/>
    <w:rsid w:val="00A0327A"/>
    <w:rsid w:val="00A03A62"/>
    <w:rsid w:val="00A03C6E"/>
    <w:rsid w:val="00A04BDE"/>
    <w:rsid w:val="00A04BF6"/>
    <w:rsid w:val="00A05428"/>
    <w:rsid w:val="00A062A7"/>
    <w:rsid w:val="00A0656B"/>
    <w:rsid w:val="00A06BB7"/>
    <w:rsid w:val="00A079FC"/>
    <w:rsid w:val="00A10559"/>
    <w:rsid w:val="00A1067F"/>
    <w:rsid w:val="00A10EFE"/>
    <w:rsid w:val="00A11CC8"/>
    <w:rsid w:val="00A11DD3"/>
    <w:rsid w:val="00A11FB6"/>
    <w:rsid w:val="00A13465"/>
    <w:rsid w:val="00A138DB"/>
    <w:rsid w:val="00A13954"/>
    <w:rsid w:val="00A13CCD"/>
    <w:rsid w:val="00A14221"/>
    <w:rsid w:val="00A143B8"/>
    <w:rsid w:val="00A14430"/>
    <w:rsid w:val="00A148CF"/>
    <w:rsid w:val="00A15BFF"/>
    <w:rsid w:val="00A15ED7"/>
    <w:rsid w:val="00A16272"/>
    <w:rsid w:val="00A164E5"/>
    <w:rsid w:val="00A16797"/>
    <w:rsid w:val="00A16ADE"/>
    <w:rsid w:val="00A16BD8"/>
    <w:rsid w:val="00A16D88"/>
    <w:rsid w:val="00A207FC"/>
    <w:rsid w:val="00A2172E"/>
    <w:rsid w:val="00A2278C"/>
    <w:rsid w:val="00A22BF6"/>
    <w:rsid w:val="00A22CB9"/>
    <w:rsid w:val="00A22F7E"/>
    <w:rsid w:val="00A2328C"/>
    <w:rsid w:val="00A233E4"/>
    <w:rsid w:val="00A234AF"/>
    <w:rsid w:val="00A25DDC"/>
    <w:rsid w:val="00A26082"/>
    <w:rsid w:val="00A27A0C"/>
    <w:rsid w:val="00A30104"/>
    <w:rsid w:val="00A301D8"/>
    <w:rsid w:val="00A306F6"/>
    <w:rsid w:val="00A307F5"/>
    <w:rsid w:val="00A31062"/>
    <w:rsid w:val="00A313AD"/>
    <w:rsid w:val="00A31E52"/>
    <w:rsid w:val="00A32613"/>
    <w:rsid w:val="00A336C7"/>
    <w:rsid w:val="00A33BA7"/>
    <w:rsid w:val="00A33DDC"/>
    <w:rsid w:val="00A343F0"/>
    <w:rsid w:val="00A34480"/>
    <w:rsid w:val="00A346DF"/>
    <w:rsid w:val="00A3508A"/>
    <w:rsid w:val="00A35A04"/>
    <w:rsid w:val="00A35F05"/>
    <w:rsid w:val="00A362D5"/>
    <w:rsid w:val="00A36BD2"/>
    <w:rsid w:val="00A40163"/>
    <w:rsid w:val="00A40589"/>
    <w:rsid w:val="00A406FB"/>
    <w:rsid w:val="00A40D0A"/>
    <w:rsid w:val="00A415F5"/>
    <w:rsid w:val="00A41BC9"/>
    <w:rsid w:val="00A42503"/>
    <w:rsid w:val="00A42FDB"/>
    <w:rsid w:val="00A434A7"/>
    <w:rsid w:val="00A457AD"/>
    <w:rsid w:val="00A45CF3"/>
    <w:rsid w:val="00A46EDE"/>
    <w:rsid w:val="00A47BC0"/>
    <w:rsid w:val="00A50039"/>
    <w:rsid w:val="00A5067D"/>
    <w:rsid w:val="00A50BB4"/>
    <w:rsid w:val="00A50DD3"/>
    <w:rsid w:val="00A515EA"/>
    <w:rsid w:val="00A52043"/>
    <w:rsid w:val="00A530DA"/>
    <w:rsid w:val="00A536EB"/>
    <w:rsid w:val="00A53AD7"/>
    <w:rsid w:val="00A53D96"/>
    <w:rsid w:val="00A54082"/>
    <w:rsid w:val="00A5433D"/>
    <w:rsid w:val="00A54AE5"/>
    <w:rsid w:val="00A55921"/>
    <w:rsid w:val="00A55DC0"/>
    <w:rsid w:val="00A55E1B"/>
    <w:rsid w:val="00A57372"/>
    <w:rsid w:val="00A57389"/>
    <w:rsid w:val="00A578A0"/>
    <w:rsid w:val="00A60472"/>
    <w:rsid w:val="00A60A24"/>
    <w:rsid w:val="00A6156C"/>
    <w:rsid w:val="00A615E8"/>
    <w:rsid w:val="00A61A06"/>
    <w:rsid w:val="00A623F0"/>
    <w:rsid w:val="00A62543"/>
    <w:rsid w:val="00A63FE7"/>
    <w:rsid w:val="00A64510"/>
    <w:rsid w:val="00A648FE"/>
    <w:rsid w:val="00A658C9"/>
    <w:rsid w:val="00A66323"/>
    <w:rsid w:val="00A66A24"/>
    <w:rsid w:val="00A670BB"/>
    <w:rsid w:val="00A67138"/>
    <w:rsid w:val="00A6771F"/>
    <w:rsid w:val="00A70585"/>
    <w:rsid w:val="00A70A6E"/>
    <w:rsid w:val="00A70B50"/>
    <w:rsid w:val="00A711EE"/>
    <w:rsid w:val="00A7145F"/>
    <w:rsid w:val="00A726C6"/>
    <w:rsid w:val="00A73297"/>
    <w:rsid w:val="00A73711"/>
    <w:rsid w:val="00A74BE3"/>
    <w:rsid w:val="00A74CB9"/>
    <w:rsid w:val="00A75B9F"/>
    <w:rsid w:val="00A75D5C"/>
    <w:rsid w:val="00A76089"/>
    <w:rsid w:val="00A764AA"/>
    <w:rsid w:val="00A76E28"/>
    <w:rsid w:val="00A76F0C"/>
    <w:rsid w:val="00A77508"/>
    <w:rsid w:val="00A80ECE"/>
    <w:rsid w:val="00A817CC"/>
    <w:rsid w:val="00A81B1F"/>
    <w:rsid w:val="00A823C0"/>
    <w:rsid w:val="00A82430"/>
    <w:rsid w:val="00A82A1C"/>
    <w:rsid w:val="00A830AE"/>
    <w:rsid w:val="00A8332A"/>
    <w:rsid w:val="00A833F1"/>
    <w:rsid w:val="00A83546"/>
    <w:rsid w:val="00A83F76"/>
    <w:rsid w:val="00A84F98"/>
    <w:rsid w:val="00A86582"/>
    <w:rsid w:val="00A86F3E"/>
    <w:rsid w:val="00A87B07"/>
    <w:rsid w:val="00A901C2"/>
    <w:rsid w:val="00A91326"/>
    <w:rsid w:val="00A9189A"/>
    <w:rsid w:val="00A933DB"/>
    <w:rsid w:val="00A93B4A"/>
    <w:rsid w:val="00A952CB"/>
    <w:rsid w:val="00A968BD"/>
    <w:rsid w:val="00A96C65"/>
    <w:rsid w:val="00A96E93"/>
    <w:rsid w:val="00A9748C"/>
    <w:rsid w:val="00A97DBE"/>
    <w:rsid w:val="00AA0361"/>
    <w:rsid w:val="00AA3133"/>
    <w:rsid w:val="00AA3494"/>
    <w:rsid w:val="00AA3C8A"/>
    <w:rsid w:val="00AA41C1"/>
    <w:rsid w:val="00AA5BEB"/>
    <w:rsid w:val="00AA6C66"/>
    <w:rsid w:val="00AA6EB2"/>
    <w:rsid w:val="00AA6ECF"/>
    <w:rsid w:val="00AA74DF"/>
    <w:rsid w:val="00AB0183"/>
    <w:rsid w:val="00AB19BC"/>
    <w:rsid w:val="00AB2196"/>
    <w:rsid w:val="00AB2346"/>
    <w:rsid w:val="00AB2374"/>
    <w:rsid w:val="00AB2B3F"/>
    <w:rsid w:val="00AB2E0B"/>
    <w:rsid w:val="00AB3FEB"/>
    <w:rsid w:val="00AB4025"/>
    <w:rsid w:val="00AB409A"/>
    <w:rsid w:val="00AB4A6D"/>
    <w:rsid w:val="00AB5963"/>
    <w:rsid w:val="00AB5BB1"/>
    <w:rsid w:val="00AB784E"/>
    <w:rsid w:val="00AB79BA"/>
    <w:rsid w:val="00AC0324"/>
    <w:rsid w:val="00AC058C"/>
    <w:rsid w:val="00AC1E99"/>
    <w:rsid w:val="00AC2769"/>
    <w:rsid w:val="00AC2F7B"/>
    <w:rsid w:val="00AC3BAB"/>
    <w:rsid w:val="00AC3D61"/>
    <w:rsid w:val="00AC4A06"/>
    <w:rsid w:val="00AC573E"/>
    <w:rsid w:val="00AC5958"/>
    <w:rsid w:val="00AC6D5B"/>
    <w:rsid w:val="00AC71A0"/>
    <w:rsid w:val="00AC7A3F"/>
    <w:rsid w:val="00AD29C4"/>
    <w:rsid w:val="00AD3268"/>
    <w:rsid w:val="00AD3A9A"/>
    <w:rsid w:val="00AD3FA3"/>
    <w:rsid w:val="00AD428C"/>
    <w:rsid w:val="00AD5B25"/>
    <w:rsid w:val="00AD5C8F"/>
    <w:rsid w:val="00AD6884"/>
    <w:rsid w:val="00AD6DB6"/>
    <w:rsid w:val="00AD7BA8"/>
    <w:rsid w:val="00AE03F1"/>
    <w:rsid w:val="00AE075D"/>
    <w:rsid w:val="00AE10EC"/>
    <w:rsid w:val="00AE1120"/>
    <w:rsid w:val="00AE2E23"/>
    <w:rsid w:val="00AE31D9"/>
    <w:rsid w:val="00AE3233"/>
    <w:rsid w:val="00AE3C6E"/>
    <w:rsid w:val="00AE432F"/>
    <w:rsid w:val="00AE4806"/>
    <w:rsid w:val="00AE50DD"/>
    <w:rsid w:val="00AE59F7"/>
    <w:rsid w:val="00AE5DD3"/>
    <w:rsid w:val="00AE5F00"/>
    <w:rsid w:val="00AE61B2"/>
    <w:rsid w:val="00AE6447"/>
    <w:rsid w:val="00AE67A6"/>
    <w:rsid w:val="00AE6E7C"/>
    <w:rsid w:val="00AF03BE"/>
    <w:rsid w:val="00AF076E"/>
    <w:rsid w:val="00AF08C0"/>
    <w:rsid w:val="00AF11BA"/>
    <w:rsid w:val="00AF26C2"/>
    <w:rsid w:val="00AF2740"/>
    <w:rsid w:val="00AF291E"/>
    <w:rsid w:val="00AF2BD5"/>
    <w:rsid w:val="00AF2ECF"/>
    <w:rsid w:val="00AF3FC2"/>
    <w:rsid w:val="00AF4086"/>
    <w:rsid w:val="00AF413F"/>
    <w:rsid w:val="00AF421C"/>
    <w:rsid w:val="00AF4944"/>
    <w:rsid w:val="00AF5119"/>
    <w:rsid w:val="00AF6226"/>
    <w:rsid w:val="00AF63A7"/>
    <w:rsid w:val="00AF6D54"/>
    <w:rsid w:val="00B00C26"/>
    <w:rsid w:val="00B00D21"/>
    <w:rsid w:val="00B0111C"/>
    <w:rsid w:val="00B015C1"/>
    <w:rsid w:val="00B02B28"/>
    <w:rsid w:val="00B049FC"/>
    <w:rsid w:val="00B04D18"/>
    <w:rsid w:val="00B04E6E"/>
    <w:rsid w:val="00B04F5A"/>
    <w:rsid w:val="00B0677D"/>
    <w:rsid w:val="00B06923"/>
    <w:rsid w:val="00B0699D"/>
    <w:rsid w:val="00B06D0B"/>
    <w:rsid w:val="00B070D6"/>
    <w:rsid w:val="00B07495"/>
    <w:rsid w:val="00B07CB2"/>
    <w:rsid w:val="00B07ED6"/>
    <w:rsid w:val="00B1155B"/>
    <w:rsid w:val="00B11BC7"/>
    <w:rsid w:val="00B13309"/>
    <w:rsid w:val="00B13454"/>
    <w:rsid w:val="00B13637"/>
    <w:rsid w:val="00B137C4"/>
    <w:rsid w:val="00B1402F"/>
    <w:rsid w:val="00B14DEF"/>
    <w:rsid w:val="00B152B6"/>
    <w:rsid w:val="00B1672E"/>
    <w:rsid w:val="00B16F4C"/>
    <w:rsid w:val="00B20317"/>
    <w:rsid w:val="00B2084E"/>
    <w:rsid w:val="00B21D25"/>
    <w:rsid w:val="00B223A6"/>
    <w:rsid w:val="00B225C2"/>
    <w:rsid w:val="00B24850"/>
    <w:rsid w:val="00B24FB9"/>
    <w:rsid w:val="00B25636"/>
    <w:rsid w:val="00B25842"/>
    <w:rsid w:val="00B25A9A"/>
    <w:rsid w:val="00B2635D"/>
    <w:rsid w:val="00B26F09"/>
    <w:rsid w:val="00B272D2"/>
    <w:rsid w:val="00B30F18"/>
    <w:rsid w:val="00B312E4"/>
    <w:rsid w:val="00B31B4B"/>
    <w:rsid w:val="00B36CC1"/>
    <w:rsid w:val="00B379A0"/>
    <w:rsid w:val="00B37D78"/>
    <w:rsid w:val="00B405B2"/>
    <w:rsid w:val="00B415B1"/>
    <w:rsid w:val="00B4242A"/>
    <w:rsid w:val="00B42434"/>
    <w:rsid w:val="00B4355F"/>
    <w:rsid w:val="00B43600"/>
    <w:rsid w:val="00B43C0C"/>
    <w:rsid w:val="00B43CAB"/>
    <w:rsid w:val="00B4444D"/>
    <w:rsid w:val="00B44890"/>
    <w:rsid w:val="00B4494A"/>
    <w:rsid w:val="00B449D3"/>
    <w:rsid w:val="00B44ADB"/>
    <w:rsid w:val="00B451CB"/>
    <w:rsid w:val="00B45EDA"/>
    <w:rsid w:val="00B46438"/>
    <w:rsid w:val="00B46876"/>
    <w:rsid w:val="00B46A04"/>
    <w:rsid w:val="00B475EB"/>
    <w:rsid w:val="00B47694"/>
    <w:rsid w:val="00B50A29"/>
    <w:rsid w:val="00B50BB0"/>
    <w:rsid w:val="00B51292"/>
    <w:rsid w:val="00B514F1"/>
    <w:rsid w:val="00B51C6B"/>
    <w:rsid w:val="00B51E17"/>
    <w:rsid w:val="00B52799"/>
    <w:rsid w:val="00B53089"/>
    <w:rsid w:val="00B5368E"/>
    <w:rsid w:val="00B54036"/>
    <w:rsid w:val="00B54AD9"/>
    <w:rsid w:val="00B54C1C"/>
    <w:rsid w:val="00B54F7E"/>
    <w:rsid w:val="00B5587D"/>
    <w:rsid w:val="00B5618D"/>
    <w:rsid w:val="00B5622A"/>
    <w:rsid w:val="00B578DF"/>
    <w:rsid w:val="00B60A58"/>
    <w:rsid w:val="00B60C8D"/>
    <w:rsid w:val="00B61082"/>
    <w:rsid w:val="00B6165F"/>
    <w:rsid w:val="00B6194D"/>
    <w:rsid w:val="00B61B36"/>
    <w:rsid w:val="00B6255E"/>
    <w:rsid w:val="00B62562"/>
    <w:rsid w:val="00B62DF6"/>
    <w:rsid w:val="00B63507"/>
    <w:rsid w:val="00B6475F"/>
    <w:rsid w:val="00B6531A"/>
    <w:rsid w:val="00B67B83"/>
    <w:rsid w:val="00B70157"/>
    <w:rsid w:val="00B705A8"/>
    <w:rsid w:val="00B705AE"/>
    <w:rsid w:val="00B708E2"/>
    <w:rsid w:val="00B71093"/>
    <w:rsid w:val="00B713D7"/>
    <w:rsid w:val="00B71C1C"/>
    <w:rsid w:val="00B71C1E"/>
    <w:rsid w:val="00B72277"/>
    <w:rsid w:val="00B723F8"/>
    <w:rsid w:val="00B7401C"/>
    <w:rsid w:val="00B7413A"/>
    <w:rsid w:val="00B744F8"/>
    <w:rsid w:val="00B74642"/>
    <w:rsid w:val="00B74753"/>
    <w:rsid w:val="00B74E43"/>
    <w:rsid w:val="00B76613"/>
    <w:rsid w:val="00B7669C"/>
    <w:rsid w:val="00B76A8B"/>
    <w:rsid w:val="00B77237"/>
    <w:rsid w:val="00B77CA9"/>
    <w:rsid w:val="00B80C8C"/>
    <w:rsid w:val="00B82019"/>
    <w:rsid w:val="00B829A4"/>
    <w:rsid w:val="00B82C39"/>
    <w:rsid w:val="00B82DE7"/>
    <w:rsid w:val="00B8301A"/>
    <w:rsid w:val="00B8452F"/>
    <w:rsid w:val="00B84DE7"/>
    <w:rsid w:val="00B84F7E"/>
    <w:rsid w:val="00B86029"/>
    <w:rsid w:val="00B86734"/>
    <w:rsid w:val="00B86821"/>
    <w:rsid w:val="00B86C1D"/>
    <w:rsid w:val="00B87118"/>
    <w:rsid w:val="00B871BA"/>
    <w:rsid w:val="00B875B2"/>
    <w:rsid w:val="00B90698"/>
    <w:rsid w:val="00B9076C"/>
    <w:rsid w:val="00B9199A"/>
    <w:rsid w:val="00B91B1B"/>
    <w:rsid w:val="00B91C7D"/>
    <w:rsid w:val="00B9228B"/>
    <w:rsid w:val="00B923F5"/>
    <w:rsid w:val="00B93B48"/>
    <w:rsid w:val="00B93E21"/>
    <w:rsid w:val="00B94C1E"/>
    <w:rsid w:val="00B95A37"/>
    <w:rsid w:val="00B965D8"/>
    <w:rsid w:val="00B96768"/>
    <w:rsid w:val="00B97C4E"/>
    <w:rsid w:val="00BA0263"/>
    <w:rsid w:val="00BA0765"/>
    <w:rsid w:val="00BA09E4"/>
    <w:rsid w:val="00BA2D3C"/>
    <w:rsid w:val="00BA328F"/>
    <w:rsid w:val="00BA4A2A"/>
    <w:rsid w:val="00BA5413"/>
    <w:rsid w:val="00BA5A77"/>
    <w:rsid w:val="00BA5A90"/>
    <w:rsid w:val="00BA60BE"/>
    <w:rsid w:val="00BA62A5"/>
    <w:rsid w:val="00BA632F"/>
    <w:rsid w:val="00BB09BA"/>
    <w:rsid w:val="00BB2044"/>
    <w:rsid w:val="00BB295E"/>
    <w:rsid w:val="00BB29EB"/>
    <w:rsid w:val="00BB4113"/>
    <w:rsid w:val="00BB65D9"/>
    <w:rsid w:val="00BB6685"/>
    <w:rsid w:val="00BB78D2"/>
    <w:rsid w:val="00BC10ED"/>
    <w:rsid w:val="00BC15B1"/>
    <w:rsid w:val="00BC274F"/>
    <w:rsid w:val="00BC28C9"/>
    <w:rsid w:val="00BC2C45"/>
    <w:rsid w:val="00BC32D8"/>
    <w:rsid w:val="00BC4344"/>
    <w:rsid w:val="00BC4C74"/>
    <w:rsid w:val="00BC4CD3"/>
    <w:rsid w:val="00BC6225"/>
    <w:rsid w:val="00BC69F7"/>
    <w:rsid w:val="00BC6DB5"/>
    <w:rsid w:val="00BC7798"/>
    <w:rsid w:val="00BC79A7"/>
    <w:rsid w:val="00BC7DFD"/>
    <w:rsid w:val="00BD0A2C"/>
    <w:rsid w:val="00BD26CA"/>
    <w:rsid w:val="00BD2C42"/>
    <w:rsid w:val="00BD301B"/>
    <w:rsid w:val="00BD311F"/>
    <w:rsid w:val="00BD3B86"/>
    <w:rsid w:val="00BD4944"/>
    <w:rsid w:val="00BD4BEE"/>
    <w:rsid w:val="00BD535E"/>
    <w:rsid w:val="00BD6048"/>
    <w:rsid w:val="00BD72DE"/>
    <w:rsid w:val="00BD7D41"/>
    <w:rsid w:val="00BE06B0"/>
    <w:rsid w:val="00BE0CE7"/>
    <w:rsid w:val="00BE1155"/>
    <w:rsid w:val="00BE153A"/>
    <w:rsid w:val="00BE1871"/>
    <w:rsid w:val="00BE2581"/>
    <w:rsid w:val="00BE346C"/>
    <w:rsid w:val="00BE3880"/>
    <w:rsid w:val="00BE3C50"/>
    <w:rsid w:val="00BE4612"/>
    <w:rsid w:val="00BE50D2"/>
    <w:rsid w:val="00BE5361"/>
    <w:rsid w:val="00BE5BA3"/>
    <w:rsid w:val="00BE675A"/>
    <w:rsid w:val="00BE6C58"/>
    <w:rsid w:val="00BE7434"/>
    <w:rsid w:val="00BE7897"/>
    <w:rsid w:val="00BE7DEF"/>
    <w:rsid w:val="00BE7F58"/>
    <w:rsid w:val="00BF1241"/>
    <w:rsid w:val="00BF1507"/>
    <w:rsid w:val="00BF1DA9"/>
    <w:rsid w:val="00BF2A8D"/>
    <w:rsid w:val="00BF3BDA"/>
    <w:rsid w:val="00BF3E51"/>
    <w:rsid w:val="00BF4ED5"/>
    <w:rsid w:val="00BF4FD4"/>
    <w:rsid w:val="00BF6049"/>
    <w:rsid w:val="00BF627B"/>
    <w:rsid w:val="00BF6651"/>
    <w:rsid w:val="00C00244"/>
    <w:rsid w:val="00C00583"/>
    <w:rsid w:val="00C015BC"/>
    <w:rsid w:val="00C01A5F"/>
    <w:rsid w:val="00C0212D"/>
    <w:rsid w:val="00C02EF2"/>
    <w:rsid w:val="00C0303D"/>
    <w:rsid w:val="00C038D6"/>
    <w:rsid w:val="00C04167"/>
    <w:rsid w:val="00C0433D"/>
    <w:rsid w:val="00C04A13"/>
    <w:rsid w:val="00C05F72"/>
    <w:rsid w:val="00C06926"/>
    <w:rsid w:val="00C0788F"/>
    <w:rsid w:val="00C10341"/>
    <w:rsid w:val="00C105DC"/>
    <w:rsid w:val="00C10A9F"/>
    <w:rsid w:val="00C10EAB"/>
    <w:rsid w:val="00C1132D"/>
    <w:rsid w:val="00C11F69"/>
    <w:rsid w:val="00C12306"/>
    <w:rsid w:val="00C124D5"/>
    <w:rsid w:val="00C12903"/>
    <w:rsid w:val="00C12960"/>
    <w:rsid w:val="00C13251"/>
    <w:rsid w:val="00C133DA"/>
    <w:rsid w:val="00C13B5D"/>
    <w:rsid w:val="00C15526"/>
    <w:rsid w:val="00C15CE5"/>
    <w:rsid w:val="00C1667F"/>
    <w:rsid w:val="00C208FA"/>
    <w:rsid w:val="00C2167A"/>
    <w:rsid w:val="00C23C76"/>
    <w:rsid w:val="00C23C91"/>
    <w:rsid w:val="00C2425F"/>
    <w:rsid w:val="00C2469C"/>
    <w:rsid w:val="00C26671"/>
    <w:rsid w:val="00C30A56"/>
    <w:rsid w:val="00C31A67"/>
    <w:rsid w:val="00C324AF"/>
    <w:rsid w:val="00C33930"/>
    <w:rsid w:val="00C34449"/>
    <w:rsid w:val="00C34CFB"/>
    <w:rsid w:val="00C361B0"/>
    <w:rsid w:val="00C40E63"/>
    <w:rsid w:val="00C41209"/>
    <w:rsid w:val="00C419E7"/>
    <w:rsid w:val="00C43B6B"/>
    <w:rsid w:val="00C43C6F"/>
    <w:rsid w:val="00C44693"/>
    <w:rsid w:val="00C460C4"/>
    <w:rsid w:val="00C468C9"/>
    <w:rsid w:val="00C477E1"/>
    <w:rsid w:val="00C47A45"/>
    <w:rsid w:val="00C47B2E"/>
    <w:rsid w:val="00C50440"/>
    <w:rsid w:val="00C50750"/>
    <w:rsid w:val="00C50813"/>
    <w:rsid w:val="00C50CB3"/>
    <w:rsid w:val="00C519AD"/>
    <w:rsid w:val="00C520F6"/>
    <w:rsid w:val="00C52AF9"/>
    <w:rsid w:val="00C52B6B"/>
    <w:rsid w:val="00C544F1"/>
    <w:rsid w:val="00C5634E"/>
    <w:rsid w:val="00C5645D"/>
    <w:rsid w:val="00C6019A"/>
    <w:rsid w:val="00C60317"/>
    <w:rsid w:val="00C60F4B"/>
    <w:rsid w:val="00C61AF6"/>
    <w:rsid w:val="00C62607"/>
    <w:rsid w:val="00C62D44"/>
    <w:rsid w:val="00C63648"/>
    <w:rsid w:val="00C65450"/>
    <w:rsid w:val="00C662EE"/>
    <w:rsid w:val="00C668EE"/>
    <w:rsid w:val="00C66BAC"/>
    <w:rsid w:val="00C66C8E"/>
    <w:rsid w:val="00C66CBF"/>
    <w:rsid w:val="00C66D5D"/>
    <w:rsid w:val="00C6733D"/>
    <w:rsid w:val="00C67756"/>
    <w:rsid w:val="00C67820"/>
    <w:rsid w:val="00C67848"/>
    <w:rsid w:val="00C67B8F"/>
    <w:rsid w:val="00C70218"/>
    <w:rsid w:val="00C707CD"/>
    <w:rsid w:val="00C709B7"/>
    <w:rsid w:val="00C70A44"/>
    <w:rsid w:val="00C70D0A"/>
    <w:rsid w:val="00C7101A"/>
    <w:rsid w:val="00C713A2"/>
    <w:rsid w:val="00C71753"/>
    <w:rsid w:val="00C71CBF"/>
    <w:rsid w:val="00C7291D"/>
    <w:rsid w:val="00C73457"/>
    <w:rsid w:val="00C74D71"/>
    <w:rsid w:val="00C74D77"/>
    <w:rsid w:val="00C750BF"/>
    <w:rsid w:val="00C75A10"/>
    <w:rsid w:val="00C75AF2"/>
    <w:rsid w:val="00C76593"/>
    <w:rsid w:val="00C7659D"/>
    <w:rsid w:val="00C773D9"/>
    <w:rsid w:val="00C77654"/>
    <w:rsid w:val="00C77C80"/>
    <w:rsid w:val="00C77ED7"/>
    <w:rsid w:val="00C80206"/>
    <w:rsid w:val="00C80A6B"/>
    <w:rsid w:val="00C81266"/>
    <w:rsid w:val="00C8207A"/>
    <w:rsid w:val="00C8241F"/>
    <w:rsid w:val="00C82B12"/>
    <w:rsid w:val="00C840CF"/>
    <w:rsid w:val="00C84832"/>
    <w:rsid w:val="00C85480"/>
    <w:rsid w:val="00C862D2"/>
    <w:rsid w:val="00C86C79"/>
    <w:rsid w:val="00C8720B"/>
    <w:rsid w:val="00C878E8"/>
    <w:rsid w:val="00C91582"/>
    <w:rsid w:val="00C91D49"/>
    <w:rsid w:val="00C92145"/>
    <w:rsid w:val="00C92325"/>
    <w:rsid w:val="00C92B18"/>
    <w:rsid w:val="00C93263"/>
    <w:rsid w:val="00C93CD3"/>
    <w:rsid w:val="00C93ED3"/>
    <w:rsid w:val="00C94714"/>
    <w:rsid w:val="00C95176"/>
    <w:rsid w:val="00C958A3"/>
    <w:rsid w:val="00C95988"/>
    <w:rsid w:val="00C95A7E"/>
    <w:rsid w:val="00C9681E"/>
    <w:rsid w:val="00C96998"/>
    <w:rsid w:val="00C96AE7"/>
    <w:rsid w:val="00C97284"/>
    <w:rsid w:val="00CA0A2A"/>
    <w:rsid w:val="00CA19BC"/>
    <w:rsid w:val="00CA21B2"/>
    <w:rsid w:val="00CA234A"/>
    <w:rsid w:val="00CA2B78"/>
    <w:rsid w:val="00CA3C11"/>
    <w:rsid w:val="00CA42C5"/>
    <w:rsid w:val="00CA459D"/>
    <w:rsid w:val="00CA513D"/>
    <w:rsid w:val="00CA6B9D"/>
    <w:rsid w:val="00CA7266"/>
    <w:rsid w:val="00CB0267"/>
    <w:rsid w:val="00CB1234"/>
    <w:rsid w:val="00CB1796"/>
    <w:rsid w:val="00CB1B08"/>
    <w:rsid w:val="00CB1E80"/>
    <w:rsid w:val="00CB22AB"/>
    <w:rsid w:val="00CB4BF3"/>
    <w:rsid w:val="00CB4D09"/>
    <w:rsid w:val="00CB58F8"/>
    <w:rsid w:val="00CB6CE5"/>
    <w:rsid w:val="00CB6D2C"/>
    <w:rsid w:val="00CB6F93"/>
    <w:rsid w:val="00CB7969"/>
    <w:rsid w:val="00CB799D"/>
    <w:rsid w:val="00CB7BB9"/>
    <w:rsid w:val="00CB7CAE"/>
    <w:rsid w:val="00CC094A"/>
    <w:rsid w:val="00CC0DD8"/>
    <w:rsid w:val="00CC1147"/>
    <w:rsid w:val="00CC2451"/>
    <w:rsid w:val="00CC2686"/>
    <w:rsid w:val="00CC2CBE"/>
    <w:rsid w:val="00CC32F7"/>
    <w:rsid w:val="00CC3BE7"/>
    <w:rsid w:val="00CC482F"/>
    <w:rsid w:val="00CC5417"/>
    <w:rsid w:val="00CC589C"/>
    <w:rsid w:val="00CC59C6"/>
    <w:rsid w:val="00CC5F5D"/>
    <w:rsid w:val="00CC6100"/>
    <w:rsid w:val="00CC6201"/>
    <w:rsid w:val="00CC6FD2"/>
    <w:rsid w:val="00CC7036"/>
    <w:rsid w:val="00CD0157"/>
    <w:rsid w:val="00CD0A3F"/>
    <w:rsid w:val="00CD0E4E"/>
    <w:rsid w:val="00CD172B"/>
    <w:rsid w:val="00CD2867"/>
    <w:rsid w:val="00CD2A99"/>
    <w:rsid w:val="00CD2E2B"/>
    <w:rsid w:val="00CD31EC"/>
    <w:rsid w:val="00CD32B1"/>
    <w:rsid w:val="00CD3EE6"/>
    <w:rsid w:val="00CD503E"/>
    <w:rsid w:val="00CD56CB"/>
    <w:rsid w:val="00CD699F"/>
    <w:rsid w:val="00CD6A2D"/>
    <w:rsid w:val="00CD6ACF"/>
    <w:rsid w:val="00CE06AB"/>
    <w:rsid w:val="00CE195B"/>
    <w:rsid w:val="00CE1FD2"/>
    <w:rsid w:val="00CE2121"/>
    <w:rsid w:val="00CE3024"/>
    <w:rsid w:val="00CE3448"/>
    <w:rsid w:val="00CE3EF6"/>
    <w:rsid w:val="00CE54B3"/>
    <w:rsid w:val="00CE7108"/>
    <w:rsid w:val="00CE76CE"/>
    <w:rsid w:val="00CE788A"/>
    <w:rsid w:val="00CF1354"/>
    <w:rsid w:val="00CF3320"/>
    <w:rsid w:val="00CF398E"/>
    <w:rsid w:val="00CF3E3A"/>
    <w:rsid w:val="00CF439E"/>
    <w:rsid w:val="00CF4619"/>
    <w:rsid w:val="00CF493B"/>
    <w:rsid w:val="00CF5E46"/>
    <w:rsid w:val="00CF6863"/>
    <w:rsid w:val="00CF7CDF"/>
    <w:rsid w:val="00D00A3E"/>
    <w:rsid w:val="00D00EC1"/>
    <w:rsid w:val="00D011A7"/>
    <w:rsid w:val="00D016BE"/>
    <w:rsid w:val="00D02FE5"/>
    <w:rsid w:val="00D03D56"/>
    <w:rsid w:val="00D047D6"/>
    <w:rsid w:val="00D04BA1"/>
    <w:rsid w:val="00D056C6"/>
    <w:rsid w:val="00D059CA"/>
    <w:rsid w:val="00D071DB"/>
    <w:rsid w:val="00D07659"/>
    <w:rsid w:val="00D07DA4"/>
    <w:rsid w:val="00D10393"/>
    <w:rsid w:val="00D103B9"/>
    <w:rsid w:val="00D10F84"/>
    <w:rsid w:val="00D11026"/>
    <w:rsid w:val="00D11529"/>
    <w:rsid w:val="00D11AE8"/>
    <w:rsid w:val="00D12E6B"/>
    <w:rsid w:val="00D13299"/>
    <w:rsid w:val="00D13610"/>
    <w:rsid w:val="00D140D2"/>
    <w:rsid w:val="00D14776"/>
    <w:rsid w:val="00D1518E"/>
    <w:rsid w:val="00D15262"/>
    <w:rsid w:val="00D159C0"/>
    <w:rsid w:val="00D169F1"/>
    <w:rsid w:val="00D16AC4"/>
    <w:rsid w:val="00D206D4"/>
    <w:rsid w:val="00D21938"/>
    <w:rsid w:val="00D22674"/>
    <w:rsid w:val="00D22FFC"/>
    <w:rsid w:val="00D232E1"/>
    <w:rsid w:val="00D23AD5"/>
    <w:rsid w:val="00D23FCC"/>
    <w:rsid w:val="00D24104"/>
    <w:rsid w:val="00D249FD"/>
    <w:rsid w:val="00D25758"/>
    <w:rsid w:val="00D26D2A"/>
    <w:rsid w:val="00D274ED"/>
    <w:rsid w:val="00D30184"/>
    <w:rsid w:val="00D30AB5"/>
    <w:rsid w:val="00D31EE4"/>
    <w:rsid w:val="00D3287C"/>
    <w:rsid w:val="00D3292B"/>
    <w:rsid w:val="00D33325"/>
    <w:rsid w:val="00D3369A"/>
    <w:rsid w:val="00D338EF"/>
    <w:rsid w:val="00D33A9E"/>
    <w:rsid w:val="00D34269"/>
    <w:rsid w:val="00D34796"/>
    <w:rsid w:val="00D35AFC"/>
    <w:rsid w:val="00D36264"/>
    <w:rsid w:val="00D3692A"/>
    <w:rsid w:val="00D3717E"/>
    <w:rsid w:val="00D3763B"/>
    <w:rsid w:val="00D405C2"/>
    <w:rsid w:val="00D40AEA"/>
    <w:rsid w:val="00D413BF"/>
    <w:rsid w:val="00D41420"/>
    <w:rsid w:val="00D4153C"/>
    <w:rsid w:val="00D41C53"/>
    <w:rsid w:val="00D4219D"/>
    <w:rsid w:val="00D42773"/>
    <w:rsid w:val="00D42A81"/>
    <w:rsid w:val="00D42AAD"/>
    <w:rsid w:val="00D434CC"/>
    <w:rsid w:val="00D438A7"/>
    <w:rsid w:val="00D44000"/>
    <w:rsid w:val="00D442C8"/>
    <w:rsid w:val="00D45F0F"/>
    <w:rsid w:val="00D45F14"/>
    <w:rsid w:val="00D466EF"/>
    <w:rsid w:val="00D46C89"/>
    <w:rsid w:val="00D470F7"/>
    <w:rsid w:val="00D4751F"/>
    <w:rsid w:val="00D4757A"/>
    <w:rsid w:val="00D477D8"/>
    <w:rsid w:val="00D47F43"/>
    <w:rsid w:val="00D47FD9"/>
    <w:rsid w:val="00D50A2C"/>
    <w:rsid w:val="00D517D0"/>
    <w:rsid w:val="00D51A44"/>
    <w:rsid w:val="00D51B46"/>
    <w:rsid w:val="00D52C11"/>
    <w:rsid w:val="00D52FB7"/>
    <w:rsid w:val="00D532D1"/>
    <w:rsid w:val="00D53BFD"/>
    <w:rsid w:val="00D552DB"/>
    <w:rsid w:val="00D5709C"/>
    <w:rsid w:val="00D57F7A"/>
    <w:rsid w:val="00D6006A"/>
    <w:rsid w:val="00D60F5A"/>
    <w:rsid w:val="00D616AB"/>
    <w:rsid w:val="00D61724"/>
    <w:rsid w:val="00D62963"/>
    <w:rsid w:val="00D62E2C"/>
    <w:rsid w:val="00D63046"/>
    <w:rsid w:val="00D63AC6"/>
    <w:rsid w:val="00D63C47"/>
    <w:rsid w:val="00D63E9B"/>
    <w:rsid w:val="00D64014"/>
    <w:rsid w:val="00D64DA5"/>
    <w:rsid w:val="00D6578B"/>
    <w:rsid w:val="00D66546"/>
    <w:rsid w:val="00D66A55"/>
    <w:rsid w:val="00D66C0D"/>
    <w:rsid w:val="00D702C5"/>
    <w:rsid w:val="00D71433"/>
    <w:rsid w:val="00D719B8"/>
    <w:rsid w:val="00D7239C"/>
    <w:rsid w:val="00D724FD"/>
    <w:rsid w:val="00D73593"/>
    <w:rsid w:val="00D73BA9"/>
    <w:rsid w:val="00D74309"/>
    <w:rsid w:val="00D75647"/>
    <w:rsid w:val="00D7625C"/>
    <w:rsid w:val="00D7697B"/>
    <w:rsid w:val="00D76A06"/>
    <w:rsid w:val="00D76D79"/>
    <w:rsid w:val="00D76E03"/>
    <w:rsid w:val="00D76F5B"/>
    <w:rsid w:val="00D81116"/>
    <w:rsid w:val="00D81584"/>
    <w:rsid w:val="00D816FF"/>
    <w:rsid w:val="00D8216A"/>
    <w:rsid w:val="00D82822"/>
    <w:rsid w:val="00D831BE"/>
    <w:rsid w:val="00D83417"/>
    <w:rsid w:val="00D83C93"/>
    <w:rsid w:val="00D8492A"/>
    <w:rsid w:val="00D849EF"/>
    <w:rsid w:val="00D866D9"/>
    <w:rsid w:val="00D86FBF"/>
    <w:rsid w:val="00D87628"/>
    <w:rsid w:val="00D9010C"/>
    <w:rsid w:val="00D90B71"/>
    <w:rsid w:val="00D91145"/>
    <w:rsid w:val="00D92480"/>
    <w:rsid w:val="00D93790"/>
    <w:rsid w:val="00D940A0"/>
    <w:rsid w:val="00D94915"/>
    <w:rsid w:val="00D95A16"/>
    <w:rsid w:val="00D963C9"/>
    <w:rsid w:val="00D966CB"/>
    <w:rsid w:val="00D96D0D"/>
    <w:rsid w:val="00D97508"/>
    <w:rsid w:val="00DA004D"/>
    <w:rsid w:val="00DA1583"/>
    <w:rsid w:val="00DA2007"/>
    <w:rsid w:val="00DA2360"/>
    <w:rsid w:val="00DA3311"/>
    <w:rsid w:val="00DA348E"/>
    <w:rsid w:val="00DA35AF"/>
    <w:rsid w:val="00DA3D00"/>
    <w:rsid w:val="00DA46CB"/>
    <w:rsid w:val="00DA6126"/>
    <w:rsid w:val="00DA69C0"/>
    <w:rsid w:val="00DA6CC6"/>
    <w:rsid w:val="00DA6ED9"/>
    <w:rsid w:val="00DA71CD"/>
    <w:rsid w:val="00DA7292"/>
    <w:rsid w:val="00DA75F1"/>
    <w:rsid w:val="00DA7985"/>
    <w:rsid w:val="00DA7AFD"/>
    <w:rsid w:val="00DB01E7"/>
    <w:rsid w:val="00DB0923"/>
    <w:rsid w:val="00DB15B3"/>
    <w:rsid w:val="00DB1BF8"/>
    <w:rsid w:val="00DB1EA5"/>
    <w:rsid w:val="00DB1F7F"/>
    <w:rsid w:val="00DB2122"/>
    <w:rsid w:val="00DB279C"/>
    <w:rsid w:val="00DB2C1B"/>
    <w:rsid w:val="00DB2FB4"/>
    <w:rsid w:val="00DB586B"/>
    <w:rsid w:val="00DB58BD"/>
    <w:rsid w:val="00DB5ADE"/>
    <w:rsid w:val="00DB6855"/>
    <w:rsid w:val="00DB7486"/>
    <w:rsid w:val="00DB7527"/>
    <w:rsid w:val="00DC005B"/>
    <w:rsid w:val="00DC07D4"/>
    <w:rsid w:val="00DC10F3"/>
    <w:rsid w:val="00DC16A9"/>
    <w:rsid w:val="00DC2700"/>
    <w:rsid w:val="00DC2765"/>
    <w:rsid w:val="00DC29D1"/>
    <w:rsid w:val="00DC2E1E"/>
    <w:rsid w:val="00DC328E"/>
    <w:rsid w:val="00DC3613"/>
    <w:rsid w:val="00DC39CD"/>
    <w:rsid w:val="00DC3D6A"/>
    <w:rsid w:val="00DC3EF8"/>
    <w:rsid w:val="00DC43FA"/>
    <w:rsid w:val="00DC538D"/>
    <w:rsid w:val="00DC54F5"/>
    <w:rsid w:val="00DC6446"/>
    <w:rsid w:val="00DC6454"/>
    <w:rsid w:val="00DC6F7A"/>
    <w:rsid w:val="00DC7F11"/>
    <w:rsid w:val="00DD027A"/>
    <w:rsid w:val="00DD044C"/>
    <w:rsid w:val="00DD0BA5"/>
    <w:rsid w:val="00DD0F04"/>
    <w:rsid w:val="00DD1272"/>
    <w:rsid w:val="00DD15A4"/>
    <w:rsid w:val="00DD17C7"/>
    <w:rsid w:val="00DD208A"/>
    <w:rsid w:val="00DD3517"/>
    <w:rsid w:val="00DD3B1F"/>
    <w:rsid w:val="00DD46A4"/>
    <w:rsid w:val="00DD4984"/>
    <w:rsid w:val="00DD49FE"/>
    <w:rsid w:val="00DD4BD3"/>
    <w:rsid w:val="00DD61D8"/>
    <w:rsid w:val="00DD66BE"/>
    <w:rsid w:val="00DD6BC2"/>
    <w:rsid w:val="00DD7089"/>
    <w:rsid w:val="00DD7199"/>
    <w:rsid w:val="00DD71C2"/>
    <w:rsid w:val="00DD7243"/>
    <w:rsid w:val="00DE134C"/>
    <w:rsid w:val="00DE14F9"/>
    <w:rsid w:val="00DE2039"/>
    <w:rsid w:val="00DE3897"/>
    <w:rsid w:val="00DE459D"/>
    <w:rsid w:val="00DE49C9"/>
    <w:rsid w:val="00DE4DE6"/>
    <w:rsid w:val="00DE527C"/>
    <w:rsid w:val="00DE5348"/>
    <w:rsid w:val="00DE57AA"/>
    <w:rsid w:val="00DE5977"/>
    <w:rsid w:val="00DE5BB2"/>
    <w:rsid w:val="00DE65D1"/>
    <w:rsid w:val="00DE66D8"/>
    <w:rsid w:val="00DE7186"/>
    <w:rsid w:val="00DE7432"/>
    <w:rsid w:val="00DF01CA"/>
    <w:rsid w:val="00DF085E"/>
    <w:rsid w:val="00DF0A9D"/>
    <w:rsid w:val="00DF0F4D"/>
    <w:rsid w:val="00DF157E"/>
    <w:rsid w:val="00DF161E"/>
    <w:rsid w:val="00DF1CD2"/>
    <w:rsid w:val="00DF1D93"/>
    <w:rsid w:val="00DF1DAE"/>
    <w:rsid w:val="00DF2112"/>
    <w:rsid w:val="00DF2224"/>
    <w:rsid w:val="00DF2BDC"/>
    <w:rsid w:val="00DF2E1B"/>
    <w:rsid w:val="00DF2EAF"/>
    <w:rsid w:val="00DF363E"/>
    <w:rsid w:val="00DF52AD"/>
    <w:rsid w:val="00DF5DCD"/>
    <w:rsid w:val="00DF612F"/>
    <w:rsid w:val="00DF6270"/>
    <w:rsid w:val="00DF6274"/>
    <w:rsid w:val="00DF6527"/>
    <w:rsid w:val="00E00273"/>
    <w:rsid w:val="00E003E8"/>
    <w:rsid w:val="00E00473"/>
    <w:rsid w:val="00E0079A"/>
    <w:rsid w:val="00E00C96"/>
    <w:rsid w:val="00E0164D"/>
    <w:rsid w:val="00E01E88"/>
    <w:rsid w:val="00E0242D"/>
    <w:rsid w:val="00E02998"/>
    <w:rsid w:val="00E02B1C"/>
    <w:rsid w:val="00E03940"/>
    <w:rsid w:val="00E04095"/>
    <w:rsid w:val="00E041CE"/>
    <w:rsid w:val="00E0467B"/>
    <w:rsid w:val="00E04B00"/>
    <w:rsid w:val="00E04D2A"/>
    <w:rsid w:val="00E0568A"/>
    <w:rsid w:val="00E06CF5"/>
    <w:rsid w:val="00E07236"/>
    <w:rsid w:val="00E07769"/>
    <w:rsid w:val="00E132BD"/>
    <w:rsid w:val="00E137B3"/>
    <w:rsid w:val="00E14353"/>
    <w:rsid w:val="00E14C4C"/>
    <w:rsid w:val="00E14D0B"/>
    <w:rsid w:val="00E15031"/>
    <w:rsid w:val="00E150EA"/>
    <w:rsid w:val="00E15850"/>
    <w:rsid w:val="00E15D0E"/>
    <w:rsid w:val="00E15E1B"/>
    <w:rsid w:val="00E16282"/>
    <w:rsid w:val="00E16474"/>
    <w:rsid w:val="00E169D8"/>
    <w:rsid w:val="00E16D08"/>
    <w:rsid w:val="00E16D14"/>
    <w:rsid w:val="00E17317"/>
    <w:rsid w:val="00E17847"/>
    <w:rsid w:val="00E17C46"/>
    <w:rsid w:val="00E2119A"/>
    <w:rsid w:val="00E2120B"/>
    <w:rsid w:val="00E21B3A"/>
    <w:rsid w:val="00E21D52"/>
    <w:rsid w:val="00E225D1"/>
    <w:rsid w:val="00E225E9"/>
    <w:rsid w:val="00E2302E"/>
    <w:rsid w:val="00E235E5"/>
    <w:rsid w:val="00E23B22"/>
    <w:rsid w:val="00E23CAD"/>
    <w:rsid w:val="00E23E74"/>
    <w:rsid w:val="00E241F4"/>
    <w:rsid w:val="00E244F2"/>
    <w:rsid w:val="00E24894"/>
    <w:rsid w:val="00E25A3A"/>
    <w:rsid w:val="00E25A59"/>
    <w:rsid w:val="00E260ED"/>
    <w:rsid w:val="00E26796"/>
    <w:rsid w:val="00E26CE0"/>
    <w:rsid w:val="00E2714A"/>
    <w:rsid w:val="00E27C0A"/>
    <w:rsid w:val="00E27E3F"/>
    <w:rsid w:val="00E30DB8"/>
    <w:rsid w:val="00E313B8"/>
    <w:rsid w:val="00E3193A"/>
    <w:rsid w:val="00E31994"/>
    <w:rsid w:val="00E31D07"/>
    <w:rsid w:val="00E32495"/>
    <w:rsid w:val="00E33163"/>
    <w:rsid w:val="00E331B3"/>
    <w:rsid w:val="00E3381C"/>
    <w:rsid w:val="00E340C5"/>
    <w:rsid w:val="00E34847"/>
    <w:rsid w:val="00E3489D"/>
    <w:rsid w:val="00E34DFD"/>
    <w:rsid w:val="00E370B2"/>
    <w:rsid w:val="00E37AE2"/>
    <w:rsid w:val="00E37B37"/>
    <w:rsid w:val="00E401C7"/>
    <w:rsid w:val="00E4032A"/>
    <w:rsid w:val="00E41057"/>
    <w:rsid w:val="00E41F91"/>
    <w:rsid w:val="00E41FD6"/>
    <w:rsid w:val="00E4249C"/>
    <w:rsid w:val="00E4316D"/>
    <w:rsid w:val="00E43F8C"/>
    <w:rsid w:val="00E44E84"/>
    <w:rsid w:val="00E45B2E"/>
    <w:rsid w:val="00E472C3"/>
    <w:rsid w:val="00E47AC7"/>
    <w:rsid w:val="00E47BB6"/>
    <w:rsid w:val="00E47C2D"/>
    <w:rsid w:val="00E514AD"/>
    <w:rsid w:val="00E51EB0"/>
    <w:rsid w:val="00E52E2E"/>
    <w:rsid w:val="00E52FEF"/>
    <w:rsid w:val="00E556E3"/>
    <w:rsid w:val="00E55A43"/>
    <w:rsid w:val="00E56912"/>
    <w:rsid w:val="00E56E65"/>
    <w:rsid w:val="00E574CA"/>
    <w:rsid w:val="00E60676"/>
    <w:rsid w:val="00E60A7E"/>
    <w:rsid w:val="00E61BBB"/>
    <w:rsid w:val="00E61F12"/>
    <w:rsid w:val="00E61FE6"/>
    <w:rsid w:val="00E631E9"/>
    <w:rsid w:val="00E63A7A"/>
    <w:rsid w:val="00E64A7C"/>
    <w:rsid w:val="00E64B1D"/>
    <w:rsid w:val="00E652D8"/>
    <w:rsid w:val="00E655F6"/>
    <w:rsid w:val="00E65D69"/>
    <w:rsid w:val="00E65FDD"/>
    <w:rsid w:val="00E6611A"/>
    <w:rsid w:val="00E668FD"/>
    <w:rsid w:val="00E678B4"/>
    <w:rsid w:val="00E67B74"/>
    <w:rsid w:val="00E703E1"/>
    <w:rsid w:val="00E714BE"/>
    <w:rsid w:val="00E72998"/>
    <w:rsid w:val="00E733B5"/>
    <w:rsid w:val="00E73BB3"/>
    <w:rsid w:val="00E73FA5"/>
    <w:rsid w:val="00E744E7"/>
    <w:rsid w:val="00E74DDD"/>
    <w:rsid w:val="00E756F8"/>
    <w:rsid w:val="00E759B2"/>
    <w:rsid w:val="00E75BC6"/>
    <w:rsid w:val="00E75FAB"/>
    <w:rsid w:val="00E75FFA"/>
    <w:rsid w:val="00E76145"/>
    <w:rsid w:val="00E7630B"/>
    <w:rsid w:val="00E77794"/>
    <w:rsid w:val="00E77E0B"/>
    <w:rsid w:val="00E805E5"/>
    <w:rsid w:val="00E80769"/>
    <w:rsid w:val="00E80B42"/>
    <w:rsid w:val="00E817CE"/>
    <w:rsid w:val="00E81C7A"/>
    <w:rsid w:val="00E82201"/>
    <w:rsid w:val="00E823E1"/>
    <w:rsid w:val="00E82500"/>
    <w:rsid w:val="00E8312E"/>
    <w:rsid w:val="00E83EE8"/>
    <w:rsid w:val="00E83FA9"/>
    <w:rsid w:val="00E8471A"/>
    <w:rsid w:val="00E84837"/>
    <w:rsid w:val="00E84B3F"/>
    <w:rsid w:val="00E853E8"/>
    <w:rsid w:val="00E857DF"/>
    <w:rsid w:val="00E85E99"/>
    <w:rsid w:val="00E86EF3"/>
    <w:rsid w:val="00E87385"/>
    <w:rsid w:val="00E87AF4"/>
    <w:rsid w:val="00E87C38"/>
    <w:rsid w:val="00E90647"/>
    <w:rsid w:val="00E906AE"/>
    <w:rsid w:val="00E91115"/>
    <w:rsid w:val="00E92915"/>
    <w:rsid w:val="00E92E53"/>
    <w:rsid w:val="00E944B0"/>
    <w:rsid w:val="00E94EA5"/>
    <w:rsid w:val="00E95616"/>
    <w:rsid w:val="00E95A99"/>
    <w:rsid w:val="00E96786"/>
    <w:rsid w:val="00E9736A"/>
    <w:rsid w:val="00E974CA"/>
    <w:rsid w:val="00EA041D"/>
    <w:rsid w:val="00EA1488"/>
    <w:rsid w:val="00EA18D0"/>
    <w:rsid w:val="00EA1CD3"/>
    <w:rsid w:val="00EA3622"/>
    <w:rsid w:val="00EA3A85"/>
    <w:rsid w:val="00EA3AC7"/>
    <w:rsid w:val="00EA4987"/>
    <w:rsid w:val="00EA5286"/>
    <w:rsid w:val="00EA580D"/>
    <w:rsid w:val="00EA58A5"/>
    <w:rsid w:val="00EA6907"/>
    <w:rsid w:val="00EA6DD0"/>
    <w:rsid w:val="00EA736C"/>
    <w:rsid w:val="00EA7898"/>
    <w:rsid w:val="00EA7DD2"/>
    <w:rsid w:val="00EB0DCA"/>
    <w:rsid w:val="00EB0FAA"/>
    <w:rsid w:val="00EB1D08"/>
    <w:rsid w:val="00EB1DFE"/>
    <w:rsid w:val="00EB2023"/>
    <w:rsid w:val="00EB23F9"/>
    <w:rsid w:val="00EB3254"/>
    <w:rsid w:val="00EB4F64"/>
    <w:rsid w:val="00EB52D6"/>
    <w:rsid w:val="00EB59CE"/>
    <w:rsid w:val="00EB5E39"/>
    <w:rsid w:val="00EB72DE"/>
    <w:rsid w:val="00EB759F"/>
    <w:rsid w:val="00EB7929"/>
    <w:rsid w:val="00EC02C3"/>
    <w:rsid w:val="00EC0E87"/>
    <w:rsid w:val="00EC226B"/>
    <w:rsid w:val="00EC30D4"/>
    <w:rsid w:val="00EC3144"/>
    <w:rsid w:val="00EC31A0"/>
    <w:rsid w:val="00EC343C"/>
    <w:rsid w:val="00EC46E7"/>
    <w:rsid w:val="00EC4774"/>
    <w:rsid w:val="00EC486A"/>
    <w:rsid w:val="00EC55F1"/>
    <w:rsid w:val="00EC6767"/>
    <w:rsid w:val="00EC69D0"/>
    <w:rsid w:val="00EC6D01"/>
    <w:rsid w:val="00EC6D0A"/>
    <w:rsid w:val="00EC77E9"/>
    <w:rsid w:val="00EC7BE6"/>
    <w:rsid w:val="00EC7D7B"/>
    <w:rsid w:val="00ED00D3"/>
    <w:rsid w:val="00ED0D8A"/>
    <w:rsid w:val="00ED117F"/>
    <w:rsid w:val="00ED1813"/>
    <w:rsid w:val="00ED2049"/>
    <w:rsid w:val="00ED54A3"/>
    <w:rsid w:val="00ED5DEB"/>
    <w:rsid w:val="00ED600F"/>
    <w:rsid w:val="00ED6424"/>
    <w:rsid w:val="00ED73BB"/>
    <w:rsid w:val="00EE1063"/>
    <w:rsid w:val="00EE17F0"/>
    <w:rsid w:val="00EE19B2"/>
    <w:rsid w:val="00EE1EB6"/>
    <w:rsid w:val="00EE1F1A"/>
    <w:rsid w:val="00EE40DA"/>
    <w:rsid w:val="00EE5637"/>
    <w:rsid w:val="00EE5976"/>
    <w:rsid w:val="00EE5C44"/>
    <w:rsid w:val="00EE5E02"/>
    <w:rsid w:val="00EE7411"/>
    <w:rsid w:val="00EE7B85"/>
    <w:rsid w:val="00EE7C5D"/>
    <w:rsid w:val="00EE7E25"/>
    <w:rsid w:val="00EF013D"/>
    <w:rsid w:val="00EF04EB"/>
    <w:rsid w:val="00EF12A0"/>
    <w:rsid w:val="00EF17EC"/>
    <w:rsid w:val="00EF183B"/>
    <w:rsid w:val="00EF1AEA"/>
    <w:rsid w:val="00EF1BC2"/>
    <w:rsid w:val="00EF218C"/>
    <w:rsid w:val="00EF252C"/>
    <w:rsid w:val="00EF331C"/>
    <w:rsid w:val="00EF3487"/>
    <w:rsid w:val="00EF35BC"/>
    <w:rsid w:val="00EF5281"/>
    <w:rsid w:val="00EF6417"/>
    <w:rsid w:val="00EF66D8"/>
    <w:rsid w:val="00EF6DAB"/>
    <w:rsid w:val="00EF770D"/>
    <w:rsid w:val="00F00210"/>
    <w:rsid w:val="00F00A5C"/>
    <w:rsid w:val="00F0148E"/>
    <w:rsid w:val="00F014E7"/>
    <w:rsid w:val="00F02B83"/>
    <w:rsid w:val="00F02BEA"/>
    <w:rsid w:val="00F04502"/>
    <w:rsid w:val="00F0655E"/>
    <w:rsid w:val="00F07F6B"/>
    <w:rsid w:val="00F1037C"/>
    <w:rsid w:val="00F10AA3"/>
    <w:rsid w:val="00F1179E"/>
    <w:rsid w:val="00F11E04"/>
    <w:rsid w:val="00F1205F"/>
    <w:rsid w:val="00F12335"/>
    <w:rsid w:val="00F128DA"/>
    <w:rsid w:val="00F1315E"/>
    <w:rsid w:val="00F13215"/>
    <w:rsid w:val="00F132DF"/>
    <w:rsid w:val="00F1368F"/>
    <w:rsid w:val="00F13FE9"/>
    <w:rsid w:val="00F1491F"/>
    <w:rsid w:val="00F1526B"/>
    <w:rsid w:val="00F16665"/>
    <w:rsid w:val="00F166BB"/>
    <w:rsid w:val="00F16FAD"/>
    <w:rsid w:val="00F17285"/>
    <w:rsid w:val="00F2060C"/>
    <w:rsid w:val="00F22D5E"/>
    <w:rsid w:val="00F24B8D"/>
    <w:rsid w:val="00F24DBC"/>
    <w:rsid w:val="00F2501F"/>
    <w:rsid w:val="00F251A8"/>
    <w:rsid w:val="00F25777"/>
    <w:rsid w:val="00F25FB7"/>
    <w:rsid w:val="00F26A43"/>
    <w:rsid w:val="00F31232"/>
    <w:rsid w:val="00F31D7B"/>
    <w:rsid w:val="00F32DDF"/>
    <w:rsid w:val="00F33791"/>
    <w:rsid w:val="00F33B6E"/>
    <w:rsid w:val="00F344DF"/>
    <w:rsid w:val="00F347CF"/>
    <w:rsid w:val="00F34B50"/>
    <w:rsid w:val="00F34DC9"/>
    <w:rsid w:val="00F367B4"/>
    <w:rsid w:val="00F36B2D"/>
    <w:rsid w:val="00F37ACC"/>
    <w:rsid w:val="00F37D6A"/>
    <w:rsid w:val="00F405E6"/>
    <w:rsid w:val="00F40CC4"/>
    <w:rsid w:val="00F411B7"/>
    <w:rsid w:val="00F41DDC"/>
    <w:rsid w:val="00F426EF"/>
    <w:rsid w:val="00F427D8"/>
    <w:rsid w:val="00F42B1B"/>
    <w:rsid w:val="00F43C4B"/>
    <w:rsid w:val="00F43D0D"/>
    <w:rsid w:val="00F43F80"/>
    <w:rsid w:val="00F452B7"/>
    <w:rsid w:val="00F45AAB"/>
    <w:rsid w:val="00F45E0E"/>
    <w:rsid w:val="00F46663"/>
    <w:rsid w:val="00F466C0"/>
    <w:rsid w:val="00F471A0"/>
    <w:rsid w:val="00F47C3F"/>
    <w:rsid w:val="00F47D7D"/>
    <w:rsid w:val="00F5028E"/>
    <w:rsid w:val="00F502CB"/>
    <w:rsid w:val="00F50419"/>
    <w:rsid w:val="00F50748"/>
    <w:rsid w:val="00F50EB2"/>
    <w:rsid w:val="00F5135A"/>
    <w:rsid w:val="00F51B77"/>
    <w:rsid w:val="00F52F58"/>
    <w:rsid w:val="00F545E7"/>
    <w:rsid w:val="00F5461D"/>
    <w:rsid w:val="00F55026"/>
    <w:rsid w:val="00F57278"/>
    <w:rsid w:val="00F601AF"/>
    <w:rsid w:val="00F60425"/>
    <w:rsid w:val="00F60A02"/>
    <w:rsid w:val="00F60AA4"/>
    <w:rsid w:val="00F60D63"/>
    <w:rsid w:val="00F61DD8"/>
    <w:rsid w:val="00F627B9"/>
    <w:rsid w:val="00F63BCB"/>
    <w:rsid w:val="00F649A0"/>
    <w:rsid w:val="00F65640"/>
    <w:rsid w:val="00F6595A"/>
    <w:rsid w:val="00F6636D"/>
    <w:rsid w:val="00F66BB6"/>
    <w:rsid w:val="00F67426"/>
    <w:rsid w:val="00F67549"/>
    <w:rsid w:val="00F7020D"/>
    <w:rsid w:val="00F70837"/>
    <w:rsid w:val="00F70EA0"/>
    <w:rsid w:val="00F715BA"/>
    <w:rsid w:val="00F716F5"/>
    <w:rsid w:val="00F7270C"/>
    <w:rsid w:val="00F72864"/>
    <w:rsid w:val="00F7538A"/>
    <w:rsid w:val="00F75B35"/>
    <w:rsid w:val="00F75D78"/>
    <w:rsid w:val="00F75E19"/>
    <w:rsid w:val="00F76449"/>
    <w:rsid w:val="00F77681"/>
    <w:rsid w:val="00F77929"/>
    <w:rsid w:val="00F77B2B"/>
    <w:rsid w:val="00F8039E"/>
    <w:rsid w:val="00F818AA"/>
    <w:rsid w:val="00F818D2"/>
    <w:rsid w:val="00F8211B"/>
    <w:rsid w:val="00F82AE9"/>
    <w:rsid w:val="00F82D7F"/>
    <w:rsid w:val="00F84573"/>
    <w:rsid w:val="00F8476D"/>
    <w:rsid w:val="00F84F05"/>
    <w:rsid w:val="00F85382"/>
    <w:rsid w:val="00F8565A"/>
    <w:rsid w:val="00F85B7A"/>
    <w:rsid w:val="00F8699B"/>
    <w:rsid w:val="00F870C3"/>
    <w:rsid w:val="00F8778B"/>
    <w:rsid w:val="00F9080F"/>
    <w:rsid w:val="00F9088C"/>
    <w:rsid w:val="00F913F9"/>
    <w:rsid w:val="00F91720"/>
    <w:rsid w:val="00F94873"/>
    <w:rsid w:val="00F9592B"/>
    <w:rsid w:val="00F97426"/>
    <w:rsid w:val="00F97F86"/>
    <w:rsid w:val="00FA0A97"/>
    <w:rsid w:val="00FA1372"/>
    <w:rsid w:val="00FA1DDC"/>
    <w:rsid w:val="00FA27FB"/>
    <w:rsid w:val="00FA28EE"/>
    <w:rsid w:val="00FA2BD7"/>
    <w:rsid w:val="00FA348D"/>
    <w:rsid w:val="00FA4B65"/>
    <w:rsid w:val="00FA6C20"/>
    <w:rsid w:val="00FA7157"/>
    <w:rsid w:val="00FA7395"/>
    <w:rsid w:val="00FA74D0"/>
    <w:rsid w:val="00FA78D8"/>
    <w:rsid w:val="00FB02E7"/>
    <w:rsid w:val="00FB1E6C"/>
    <w:rsid w:val="00FB23FE"/>
    <w:rsid w:val="00FB2DC6"/>
    <w:rsid w:val="00FB2FEA"/>
    <w:rsid w:val="00FB3BB5"/>
    <w:rsid w:val="00FB48CA"/>
    <w:rsid w:val="00FB5FDB"/>
    <w:rsid w:val="00FB6C03"/>
    <w:rsid w:val="00FB6C79"/>
    <w:rsid w:val="00FC06E3"/>
    <w:rsid w:val="00FC0D4F"/>
    <w:rsid w:val="00FC1414"/>
    <w:rsid w:val="00FC14A3"/>
    <w:rsid w:val="00FC1EAE"/>
    <w:rsid w:val="00FC2375"/>
    <w:rsid w:val="00FC2AC4"/>
    <w:rsid w:val="00FC32C8"/>
    <w:rsid w:val="00FC366B"/>
    <w:rsid w:val="00FC37C7"/>
    <w:rsid w:val="00FC4728"/>
    <w:rsid w:val="00FC4BBA"/>
    <w:rsid w:val="00FC573A"/>
    <w:rsid w:val="00FC63B9"/>
    <w:rsid w:val="00FC7903"/>
    <w:rsid w:val="00FC7EB5"/>
    <w:rsid w:val="00FD059A"/>
    <w:rsid w:val="00FD1811"/>
    <w:rsid w:val="00FD249D"/>
    <w:rsid w:val="00FD293A"/>
    <w:rsid w:val="00FD5B5F"/>
    <w:rsid w:val="00FD62EF"/>
    <w:rsid w:val="00FD7A08"/>
    <w:rsid w:val="00FD7E0A"/>
    <w:rsid w:val="00FD7EAB"/>
    <w:rsid w:val="00FE05EA"/>
    <w:rsid w:val="00FE0926"/>
    <w:rsid w:val="00FE0BC0"/>
    <w:rsid w:val="00FE101F"/>
    <w:rsid w:val="00FE2872"/>
    <w:rsid w:val="00FE2D00"/>
    <w:rsid w:val="00FE32E0"/>
    <w:rsid w:val="00FE3331"/>
    <w:rsid w:val="00FE46C1"/>
    <w:rsid w:val="00FE4A72"/>
    <w:rsid w:val="00FE522E"/>
    <w:rsid w:val="00FE55E8"/>
    <w:rsid w:val="00FE5B22"/>
    <w:rsid w:val="00FE6BB5"/>
    <w:rsid w:val="00FE775F"/>
    <w:rsid w:val="00FE7A0A"/>
    <w:rsid w:val="00FE7EEB"/>
    <w:rsid w:val="00FF04FE"/>
    <w:rsid w:val="00FF093A"/>
    <w:rsid w:val="00FF09EC"/>
    <w:rsid w:val="00FF11E6"/>
    <w:rsid w:val="00FF1967"/>
    <w:rsid w:val="00FF21BF"/>
    <w:rsid w:val="00FF2949"/>
    <w:rsid w:val="00FF2B78"/>
    <w:rsid w:val="00FF2BCC"/>
    <w:rsid w:val="00FF2C81"/>
    <w:rsid w:val="00FF2D30"/>
    <w:rsid w:val="00FF2D59"/>
    <w:rsid w:val="00FF3ED0"/>
    <w:rsid w:val="00FF45A0"/>
    <w:rsid w:val="00FF5B38"/>
    <w:rsid w:val="00FF61B5"/>
    <w:rsid w:val="00FF638D"/>
    <w:rsid w:val="00FF63D3"/>
    <w:rsid w:val="00FF7245"/>
  </w:rsids>
  <m:mathPr>
    <m:mathFont m:val="Cambria Math"/>
    <m:brkBin m:val="before"/>
    <m:brkBinSub m:val="--"/>
    <m:smallFrac m:val="0"/>
    <m:dispDef/>
    <m:lMargin m:val="0"/>
    <m:rMargin m:val="0"/>
    <m:defJc m:val="centerGroup"/>
    <m:wrapIndent m:val="1440"/>
    <m:intLim m:val="subSup"/>
    <m:naryLim m:val="undOvr"/>
  </m:mathPr>
  <w:themeFontLang w:val="en-ID"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40D271E"/>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SimSun" w:hAnsi="Calibri" w:cs="Times New Roman"/>
        <w:lang w:val="en-ID" w:eastAsia="en-ID" w:bidi="ar-SA"/>
      </w:rPr>
    </w:rPrDefault>
    <w:pPrDefault/>
  </w:docDefaults>
  <w:latentStyles w:defLockedState="0" w:defUIPriority="99" w:defSemiHidden="0" w:defUnhideWhenUsed="0" w:defQFormat="0" w:count="371">
    <w:lsdException w:name="Normal" w:uiPriority="0" w:qFormat="1"/>
    <w:lsdException w:name="heading 1" w:semiHidden="1" w:uiPriority="9" w:qFormat="1"/>
    <w:lsdException w:name="heading 2" w:semiHidden="1" w:uiPriority="0" w:unhideWhenUsed="1"/>
    <w:lsdException w:name="heading 3" w:semiHidden="1" w:uiPriority="0" w:unhideWhenUsed="1" w:qFormat="1"/>
    <w:lsdException w:name="heading 4" w:semiHidden="1" w:uiPriority="0" w:qFormat="1"/>
    <w:lsdException w:name="heading 5" w:semiHidden="1" w:uiPriority="0" w:qFormat="1"/>
    <w:lsdException w:name="heading 6" w:semiHidden="1" w:uiPriority="0" w:qFormat="1"/>
    <w:lsdException w:name="heading 7" w:semiHidden="1" w:uiPriority="0" w:qFormat="1"/>
    <w:lsdException w:name="heading 8" w:semiHidden="1" w:uiPriority="0" w:qFormat="1"/>
    <w:lsdException w:name="heading 9" w:semiHidden="1" w:uiPriority="0" w:qFormat="1"/>
    <w:lsdException w:name="index 1" w:semiHidden="1"/>
    <w:lsdException w:name="index 2" w:semiHidden="1"/>
    <w:lsdException w:name="index 3" w:semiHidden="1"/>
    <w:lsdException w:name="index 4" w:semiHidden="1"/>
    <w:lsdException w:name="index 5" w:semiHidden="1"/>
    <w:lsdException w:name="index 6" w:semiHidden="1"/>
    <w:lsdException w:name="index 7" w:semiHidden="1"/>
    <w:lsdException w:name="index 8" w:semiHidden="1"/>
    <w:lsdException w:name="index 9" w:semiHidden="1"/>
    <w:lsdException w:name="toc 1" w:semiHidden="1" w:uiPriority="39"/>
    <w:lsdException w:name="toc 2" w:semiHidden="1" w:uiPriority="39"/>
    <w:lsdException w:name="toc 3" w:semiHidden="1" w:uiPriority="39"/>
    <w:lsdException w:name="toc 4" w:semiHidden="1" w:uiPriority="39"/>
    <w:lsdException w:name="toc 5" w:semiHidden="1" w:uiPriority="39"/>
    <w:lsdException w:name="toc 6" w:semiHidden="1" w:uiPriority="39"/>
    <w:lsdException w:name="toc 7" w:semiHidden="1" w:uiPriority="39"/>
    <w:lsdException w:name="toc 8" w:semiHidden="1" w:uiPriority="39"/>
    <w:lsdException w:name="toc 9" w:semiHidden="1" w:uiPriority="39"/>
    <w:lsdException w:name="Normal Indent" w:semiHidden="1"/>
    <w:lsdException w:name="footnote text" w:semiHidden="1" w:uiPriority="0" w:unhideWhenUsed="1"/>
    <w:lsdException w:name="annotation text" w:semiHidden="1"/>
    <w:lsdException w:name="header" w:semiHidden="1"/>
    <w:lsdException w:name="footer" w:semiHidden="1" w:unhideWhenUsed="1"/>
    <w:lsdException w:name="index heading" w:semiHidden="1"/>
    <w:lsdException w:name="caption" w:semiHidden="1" w:uiPriority="35" w:qFormat="1"/>
    <w:lsdException w:name="table of figures" w:semiHidden="1"/>
    <w:lsdException w:name="envelope address" w:semiHidden="1"/>
    <w:lsdException w:name="envelope return" w:semiHidden="1"/>
    <w:lsdException w:name="footnote reference" w:semiHidden="1" w:uiPriority="0" w:unhideWhenUsed="1"/>
    <w:lsdException w:name="annotation reference" w:semiHidden="1"/>
    <w:lsdException w:name="line number" w:semiHidden="1"/>
    <w:lsdException w:name="page number" w:semiHidden="1"/>
    <w:lsdException w:name="endnote reference" w:semiHidden="1"/>
    <w:lsdException w:name="endnote text" w:semiHidden="1"/>
    <w:lsdException w:name="table of authorities" w:semiHidden="1"/>
    <w:lsdException w:name="macro" w:semiHidden="1"/>
    <w:lsdException w:name="toa heading" w:semiHidden="1"/>
    <w:lsdException w:name="List" w:semiHidden="1"/>
    <w:lsdException w:name="List Bullet" w:semiHidden="1"/>
    <w:lsdException w:name="List Number" w:semiHidden="1"/>
    <w:lsdException w:name="List 2" w:semiHidden="1"/>
    <w:lsdException w:name="List 3" w:semiHidden="1"/>
    <w:lsdException w:name="List 4" w:semiHidden="1"/>
    <w:lsdException w:name="List 5" w:semiHidden="1"/>
    <w:lsdException w:name="List Bullet 2" w:semiHidden="1"/>
    <w:lsdException w:name="List Bullet 3" w:semiHidden="1"/>
    <w:lsdException w:name="List Bullet 4" w:semiHidden="1"/>
    <w:lsdException w:name="List Bullet 5" w:semiHidden="1"/>
    <w:lsdException w:name="List Number 2" w:semiHidden="1"/>
    <w:lsdException w:name="List Number 3" w:semiHidden="1"/>
    <w:lsdException w:name="List Number 4" w:semiHidden="1"/>
    <w:lsdException w:name="List Number 5" w:semiHidden="1"/>
    <w:lsdException w:name="Title" w:semiHidden="1" w:uiPriority="10" w:qFormat="1"/>
    <w:lsdException w:name="Closing" w:semiHidden="1"/>
    <w:lsdException w:name="Signature" w:semiHidden="1"/>
    <w:lsdException w:name="Default Paragraph Font" w:semiHidden="1" w:uiPriority="1" w:unhideWhenUsed="1"/>
    <w:lsdException w:name="Body Text" w:semiHidden="1" w:uiPriority="0" w:unhideWhenUsed="1"/>
    <w:lsdException w:name="Body Text Indent" w:semiHidden="1"/>
    <w:lsdException w:name="List Continue" w:semiHidden="1"/>
    <w:lsdException w:name="List Continue 2" w:semiHidden="1"/>
    <w:lsdException w:name="List Continue 3" w:semiHidden="1"/>
    <w:lsdException w:name="List Continue 4" w:semiHidden="1"/>
    <w:lsdException w:name="List Continue 5" w:semiHidden="1"/>
    <w:lsdException w:name="Message Header" w:semiHidden="1"/>
    <w:lsdException w:name="Subtitle" w:semiHidden="1" w:uiPriority="11" w:qFormat="1"/>
    <w:lsdException w:name="Salutation" w:semiHidden="1"/>
    <w:lsdException w:name="Date" w:semiHidden="1"/>
    <w:lsdException w:name="Body Text First Indent" w:semiHidden="1"/>
    <w:lsdException w:name="Body Text First Indent 2" w:semiHidden="1"/>
    <w:lsdException w:name="Note Heading" w:semiHidden="1"/>
    <w:lsdException w:name="Body Text 2" w:semiHidden="1"/>
    <w:lsdException w:name="Body Text 3" w:semiHidden="1"/>
    <w:lsdException w:name="Body Text Indent 2" w:semiHidden="1"/>
    <w:lsdException w:name="Body Text Indent 3" w:semiHidden="1"/>
    <w:lsdException w:name="Block Text" w:semiHidden="1"/>
    <w:lsdException w:name="Hyperlink" w:semiHidden="1" w:unhideWhenUsed="1"/>
    <w:lsdException w:name="FollowedHyperlink" w:semiHidden="1"/>
    <w:lsdException w:name="Strong" w:semiHidden="1" w:uiPriority="22" w:qFormat="1"/>
    <w:lsdException w:name="Emphasis" w:semiHidden="1" w:uiPriority="20" w:qFormat="1"/>
    <w:lsdException w:name="Document Map" w:semiHidden="1"/>
    <w:lsdException w:name="Plain Text" w:semiHidden="1"/>
    <w:lsdException w:name="E-mail Signature" w:semiHidden="1"/>
    <w:lsdException w:name="HTML Top of Form" w:semiHidden="1" w:unhideWhenUsed="1"/>
    <w:lsdException w:name="HTML Bottom of Form" w:semiHidden="1" w:unhideWhenUsed="1"/>
    <w:lsdException w:name="Normal (Web)" w:semiHidden="1"/>
    <w:lsdException w:name="HTML Acronym" w:semiHidden="1"/>
    <w:lsdException w:name="HTML Address" w:semiHidden="1"/>
    <w:lsdException w:name="HTML Cite" w:semiHidden="1"/>
    <w:lsdException w:name="HTML Code" w:semiHidden="1"/>
    <w:lsdException w:name="HTML Definition" w:semiHidden="1"/>
    <w:lsdException w:name="HTML Keyboard" w:semiHidden="1"/>
    <w:lsdException w:name="HTML Preformatted" w:semiHidden="1"/>
    <w:lsdException w:name="HTML Sample" w:semiHidden="1"/>
    <w:lsdException w:name="HTML Typewriter" w:semiHidden="1"/>
    <w:lsdException w:name="HTML Variable" w:semiHidden="1"/>
    <w:lsdException w:name="Normal Table" w:semiHidden="1" w:unhideWhenUsed="1"/>
    <w:lsdException w:name="annotation subject" w:semiHidden="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semiHidden="1" w:uiPriority="34" w:qFormat="1"/>
    <w:lsdException w:name="Quote" w:semiHidden="1" w:uiPriority="29" w:qFormat="1"/>
    <w:lsdException w:name="Intense Quote" w:semiHidden="1"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qFormat="1"/>
    <w:lsdException w:name="Intense Emphasis" w:semiHidden="1"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lsdException w:name="TOC Heading" w:semiHidden="1"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semiHidden/>
    <w:qFormat/>
    <w:rsid w:val="00C23C91"/>
    <w:pPr>
      <w:widowControl w:val="0"/>
      <w:spacing w:line="240" w:lineRule="exact"/>
      <w:jc w:val="both"/>
    </w:pPr>
    <w:rPr>
      <w:kern w:val="2"/>
      <w:sz w:val="21"/>
      <w:szCs w:val="21"/>
      <w:lang w:val="en-US" w:eastAsia="zh-CN"/>
    </w:rPr>
  </w:style>
  <w:style w:type="paragraph" w:styleId="Heading1">
    <w:name w:val="heading 1"/>
    <w:basedOn w:val="Normal"/>
    <w:next w:val="Normal"/>
    <w:link w:val="Heading1Char"/>
    <w:uiPriority w:val="9"/>
    <w:semiHidden/>
    <w:qFormat/>
    <w:rsid w:val="00212C42"/>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semiHidden/>
    <w:rsid w:val="00AE6447"/>
    <w:pPr>
      <w:widowControl/>
      <w:jc w:val="left"/>
      <w:outlineLvl w:val="1"/>
    </w:pPr>
    <w:rPr>
      <w:rFonts w:ascii="Cambria" w:hAnsi="Cambria" w:cs="Cambria"/>
      <w:kern w:val="0"/>
      <w:sz w:val="24"/>
      <w:szCs w:val="24"/>
      <w:lang w:eastAsia="en-US"/>
    </w:rPr>
  </w:style>
  <w:style w:type="paragraph" w:styleId="Heading3">
    <w:name w:val="heading 3"/>
    <w:basedOn w:val="Normal"/>
    <w:next w:val="Normal"/>
    <w:link w:val="Heading3Char"/>
    <w:qFormat/>
    <w:rsid w:val="00A00E51"/>
    <w:pPr>
      <w:keepNext/>
      <w:widowControl/>
      <w:numPr>
        <w:ilvl w:val="2"/>
        <w:numId w:val="2"/>
      </w:numPr>
      <w:spacing w:before="240" w:after="60"/>
      <w:jc w:val="left"/>
      <w:outlineLvl w:val="2"/>
    </w:pPr>
    <w:rPr>
      <w:rFonts w:ascii="Arial" w:hAnsi="Arial" w:cs="Arial"/>
      <w:b/>
      <w:bCs/>
      <w:kern w:val="0"/>
      <w:sz w:val="26"/>
      <w:szCs w:val="26"/>
      <w:lang w:val="en-AU"/>
    </w:rPr>
  </w:style>
  <w:style w:type="paragraph" w:styleId="Heading4">
    <w:name w:val="heading 4"/>
    <w:basedOn w:val="Normal"/>
    <w:next w:val="Normal"/>
    <w:link w:val="Heading4Char"/>
    <w:qFormat/>
    <w:rsid w:val="000A575C"/>
    <w:pPr>
      <w:keepNext/>
      <w:widowControl/>
      <w:tabs>
        <w:tab w:val="num" w:pos="864"/>
      </w:tabs>
      <w:spacing w:before="240" w:after="60" w:line="240" w:lineRule="auto"/>
      <w:ind w:left="864" w:hanging="144"/>
      <w:jc w:val="left"/>
      <w:outlineLvl w:val="3"/>
    </w:pPr>
    <w:rPr>
      <w:rFonts w:ascii="Times New Roman" w:eastAsia="Times New Roman" w:hAnsi="Times New Roman"/>
      <w:b/>
      <w:bCs/>
      <w:kern w:val="0"/>
      <w:sz w:val="28"/>
      <w:szCs w:val="28"/>
      <w:lang w:val="en-GB" w:eastAsia="en-US"/>
    </w:rPr>
  </w:style>
  <w:style w:type="paragraph" w:styleId="Heading5">
    <w:name w:val="heading 5"/>
    <w:basedOn w:val="Normal"/>
    <w:next w:val="Normal"/>
    <w:link w:val="Heading5Char"/>
    <w:qFormat/>
    <w:rsid w:val="000A575C"/>
    <w:pPr>
      <w:widowControl/>
      <w:tabs>
        <w:tab w:val="num" w:pos="1008"/>
      </w:tabs>
      <w:spacing w:before="240" w:after="60" w:line="240" w:lineRule="auto"/>
      <w:ind w:left="1008" w:hanging="432"/>
      <w:jc w:val="left"/>
      <w:outlineLvl w:val="4"/>
    </w:pPr>
    <w:rPr>
      <w:rFonts w:ascii="Times" w:eastAsia="Times New Roman" w:hAnsi="Times"/>
      <w:b/>
      <w:bCs/>
      <w:i/>
      <w:iCs/>
      <w:kern w:val="0"/>
      <w:sz w:val="26"/>
      <w:szCs w:val="26"/>
      <w:lang w:val="en-GB" w:eastAsia="en-US"/>
    </w:rPr>
  </w:style>
  <w:style w:type="paragraph" w:styleId="Heading6">
    <w:name w:val="heading 6"/>
    <w:basedOn w:val="Normal"/>
    <w:next w:val="Normal"/>
    <w:link w:val="Heading6Char"/>
    <w:qFormat/>
    <w:rsid w:val="000A575C"/>
    <w:pPr>
      <w:widowControl/>
      <w:tabs>
        <w:tab w:val="num" w:pos="1152"/>
      </w:tabs>
      <w:spacing w:before="240" w:after="60" w:line="240" w:lineRule="auto"/>
      <w:ind w:left="1152" w:hanging="432"/>
      <w:jc w:val="left"/>
      <w:outlineLvl w:val="5"/>
    </w:pPr>
    <w:rPr>
      <w:rFonts w:ascii="Times New Roman" w:eastAsia="Times New Roman" w:hAnsi="Times New Roman"/>
      <w:b/>
      <w:bCs/>
      <w:kern w:val="0"/>
      <w:sz w:val="22"/>
      <w:szCs w:val="22"/>
      <w:lang w:val="en-GB" w:eastAsia="en-US"/>
    </w:rPr>
  </w:style>
  <w:style w:type="paragraph" w:styleId="Heading7">
    <w:name w:val="heading 7"/>
    <w:basedOn w:val="Normal"/>
    <w:next w:val="Normal"/>
    <w:link w:val="Heading7Char"/>
    <w:qFormat/>
    <w:rsid w:val="000A575C"/>
    <w:pPr>
      <w:widowControl/>
      <w:tabs>
        <w:tab w:val="num" w:pos="1296"/>
      </w:tabs>
      <w:spacing w:before="240" w:after="60" w:line="240" w:lineRule="auto"/>
      <w:ind w:left="1296" w:hanging="288"/>
      <w:jc w:val="left"/>
      <w:outlineLvl w:val="6"/>
    </w:pPr>
    <w:rPr>
      <w:rFonts w:ascii="Times New Roman" w:eastAsia="Times New Roman" w:hAnsi="Times New Roman"/>
      <w:kern w:val="0"/>
      <w:sz w:val="22"/>
      <w:szCs w:val="24"/>
      <w:lang w:val="en-GB" w:eastAsia="en-US"/>
    </w:rPr>
  </w:style>
  <w:style w:type="paragraph" w:styleId="Heading8">
    <w:name w:val="heading 8"/>
    <w:basedOn w:val="Normal"/>
    <w:next w:val="Normal"/>
    <w:link w:val="Heading8Char"/>
    <w:qFormat/>
    <w:rsid w:val="000A575C"/>
    <w:pPr>
      <w:widowControl/>
      <w:tabs>
        <w:tab w:val="num" w:pos="1440"/>
      </w:tabs>
      <w:spacing w:before="240" w:after="60" w:line="240" w:lineRule="auto"/>
      <w:ind w:left="1440" w:hanging="432"/>
      <w:jc w:val="left"/>
      <w:outlineLvl w:val="7"/>
    </w:pPr>
    <w:rPr>
      <w:rFonts w:ascii="Times New Roman" w:eastAsia="Times New Roman" w:hAnsi="Times New Roman"/>
      <w:i/>
      <w:iCs/>
      <w:kern w:val="0"/>
      <w:sz w:val="22"/>
      <w:szCs w:val="24"/>
      <w:lang w:val="en-GB" w:eastAsia="en-US"/>
    </w:rPr>
  </w:style>
  <w:style w:type="paragraph" w:styleId="Heading9">
    <w:name w:val="heading 9"/>
    <w:basedOn w:val="Normal"/>
    <w:next w:val="Normal"/>
    <w:link w:val="Heading9Char"/>
    <w:qFormat/>
    <w:rsid w:val="000A575C"/>
    <w:pPr>
      <w:widowControl/>
      <w:tabs>
        <w:tab w:val="num" w:pos="1584"/>
      </w:tabs>
      <w:spacing w:before="240" w:after="60" w:line="240" w:lineRule="auto"/>
      <w:ind w:left="1584" w:hanging="144"/>
      <w:jc w:val="left"/>
      <w:outlineLvl w:val="8"/>
    </w:pPr>
    <w:rPr>
      <w:rFonts w:ascii="Arial" w:eastAsia="Times New Roman" w:hAnsi="Arial" w:cs="Arial"/>
      <w:kern w:val="0"/>
      <w:sz w:val="22"/>
      <w:szCs w:val="22"/>
      <w:lang w:val="en-GB"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Normal"/>
    <w:link w:val="AbstractChar"/>
    <w:rsid w:val="001D7288"/>
    <w:pPr>
      <w:adjustRightInd w:val="0"/>
      <w:snapToGrid w:val="0"/>
      <w:spacing w:line="240" w:lineRule="auto"/>
      <w:jc w:val="left"/>
    </w:pPr>
    <w:rPr>
      <w:rFonts w:ascii="Arial" w:eastAsia="Times New Roman" w:hAnsi="Arial"/>
      <w:kern w:val="0"/>
      <w:sz w:val="20"/>
      <w:szCs w:val="20"/>
    </w:rPr>
  </w:style>
  <w:style w:type="paragraph" w:customStyle="1" w:styleId="Affiliation">
    <w:name w:val="Affiliation"/>
    <w:basedOn w:val="Normal"/>
    <w:qFormat/>
    <w:rsid w:val="00FC63B9"/>
    <w:pPr>
      <w:spacing w:before="340" w:line="200" w:lineRule="exact"/>
      <w:jc w:val="left"/>
    </w:pPr>
    <w:rPr>
      <w:rFonts w:ascii="Arial" w:hAnsi="Arial"/>
      <w:color w:val="000000"/>
      <w:sz w:val="20"/>
      <w:szCs w:val="18"/>
    </w:rPr>
  </w:style>
  <w:style w:type="paragraph" w:customStyle="1" w:styleId="Author">
    <w:name w:val="Author"/>
    <w:qFormat/>
    <w:rsid w:val="00FC63B9"/>
    <w:pPr>
      <w:widowControl w:val="0"/>
      <w:adjustRightInd w:val="0"/>
      <w:snapToGrid w:val="0"/>
      <w:spacing w:before="340"/>
    </w:pPr>
    <w:rPr>
      <w:rFonts w:ascii="Arial" w:hAnsi="Arial"/>
      <w:b/>
      <w:noProof/>
      <w:sz w:val="26"/>
      <w:szCs w:val="21"/>
      <w:lang w:val="en-US" w:eastAsia="zh-CN"/>
    </w:rPr>
  </w:style>
  <w:style w:type="paragraph" w:customStyle="1" w:styleId="FigureCaption">
    <w:name w:val="Figure Caption"/>
    <w:rsid w:val="005F3ABB"/>
    <w:pPr>
      <w:widowControl w:val="0"/>
      <w:adjustRightInd w:val="0"/>
      <w:snapToGrid w:val="0"/>
      <w:spacing w:after="156" w:line="200" w:lineRule="exact"/>
      <w:jc w:val="center"/>
    </w:pPr>
    <w:rPr>
      <w:rFonts w:ascii="Arial" w:eastAsia="Times New Roman" w:hAnsi="Arial"/>
      <w:szCs w:val="24"/>
      <w:lang w:val="en-US" w:eastAsia="zh-CN"/>
    </w:rPr>
  </w:style>
  <w:style w:type="paragraph" w:customStyle="1" w:styleId="Keywords">
    <w:name w:val="Keywords"/>
    <w:basedOn w:val="Abstract"/>
    <w:next w:val="Normal"/>
    <w:link w:val="KeywordsChar"/>
    <w:rsid w:val="001D7288"/>
    <w:rPr>
      <w:rFonts w:eastAsia="SimSun"/>
    </w:rPr>
  </w:style>
  <w:style w:type="paragraph" w:customStyle="1" w:styleId="PaperTitle">
    <w:name w:val="Paper Title"/>
    <w:rsid w:val="00FC63B9"/>
    <w:pPr>
      <w:widowControl w:val="0"/>
      <w:spacing w:before="440" w:after="440" w:line="540" w:lineRule="exact"/>
    </w:pPr>
    <w:rPr>
      <w:rFonts w:ascii="Arial" w:eastAsia="Times New Roman" w:hAnsi="Arial"/>
      <w:b/>
      <w:noProof/>
      <w:sz w:val="40"/>
      <w:szCs w:val="48"/>
      <w:lang w:val="en-US" w:eastAsia="en-US"/>
    </w:rPr>
  </w:style>
  <w:style w:type="paragraph" w:customStyle="1" w:styleId="Paragraph">
    <w:name w:val="Paragraph"/>
    <w:link w:val="ParagraphChar"/>
    <w:qFormat/>
    <w:rsid w:val="00286C27"/>
    <w:pPr>
      <w:widowControl w:val="0"/>
      <w:adjustRightInd w:val="0"/>
      <w:snapToGrid w:val="0"/>
      <w:spacing w:before="120" w:line="240" w:lineRule="exact"/>
      <w:ind w:firstLineChars="100" w:firstLine="220"/>
      <w:jc w:val="both"/>
    </w:pPr>
    <w:rPr>
      <w:rFonts w:ascii="Arial" w:eastAsia="Times New Roman" w:hAnsi="Arial"/>
      <w:sz w:val="22"/>
      <w:szCs w:val="22"/>
      <w:lang w:val="en-US" w:eastAsia="zh-CN"/>
    </w:rPr>
  </w:style>
  <w:style w:type="paragraph" w:customStyle="1" w:styleId="ReferenceListing">
    <w:name w:val="Reference Listing"/>
    <w:rsid w:val="003A1FC4"/>
    <w:pPr>
      <w:widowControl w:val="0"/>
      <w:numPr>
        <w:numId w:val="1"/>
      </w:numPr>
      <w:adjustRightInd w:val="0"/>
      <w:snapToGrid w:val="0"/>
      <w:spacing w:after="156" w:line="200" w:lineRule="exact"/>
      <w:jc w:val="both"/>
    </w:pPr>
    <w:rPr>
      <w:rFonts w:ascii="Times New Roman" w:eastAsia="Times New Roman" w:hAnsi="Times New Roman"/>
      <w:color w:val="404040"/>
      <w:sz w:val="22"/>
      <w:szCs w:val="24"/>
      <w:lang w:val="en-US" w:eastAsia="zh-CN"/>
    </w:rPr>
  </w:style>
  <w:style w:type="paragraph" w:customStyle="1" w:styleId="TableText">
    <w:name w:val="Table Text"/>
    <w:qFormat/>
    <w:rsid w:val="00E60676"/>
    <w:pPr>
      <w:widowControl w:val="0"/>
      <w:spacing w:line="200" w:lineRule="exact"/>
      <w:jc w:val="center"/>
    </w:pPr>
    <w:rPr>
      <w:rFonts w:ascii="Arial" w:eastAsia="Times New Roman" w:hAnsi="Arial"/>
      <w:bCs/>
      <w:szCs w:val="16"/>
      <w:lang w:val="en-US" w:eastAsia="zh-CN"/>
    </w:rPr>
  </w:style>
  <w:style w:type="paragraph" w:customStyle="1" w:styleId="TableHeading">
    <w:name w:val="Table Heading"/>
    <w:next w:val="Paragraph"/>
    <w:qFormat/>
    <w:rsid w:val="00E60676"/>
    <w:pPr>
      <w:widowControl w:val="0"/>
      <w:spacing w:before="200" w:after="100" w:line="160" w:lineRule="exact"/>
      <w:jc w:val="center"/>
    </w:pPr>
    <w:rPr>
      <w:rFonts w:ascii="Arial" w:eastAsia="Times New Roman" w:hAnsi="Arial"/>
      <w:kern w:val="2"/>
      <w:szCs w:val="21"/>
      <w:lang w:val="en-US" w:eastAsia="zh-CN"/>
    </w:rPr>
  </w:style>
  <w:style w:type="paragraph" w:styleId="Footer">
    <w:name w:val="footer"/>
    <w:basedOn w:val="Normal"/>
    <w:link w:val="FooterChar"/>
    <w:uiPriority w:val="99"/>
    <w:rsid w:val="00845EE8"/>
    <w:pPr>
      <w:tabs>
        <w:tab w:val="center" w:pos="4153"/>
        <w:tab w:val="right" w:pos="8306"/>
      </w:tabs>
      <w:snapToGrid w:val="0"/>
      <w:jc w:val="left"/>
    </w:pPr>
    <w:rPr>
      <w:sz w:val="18"/>
      <w:szCs w:val="18"/>
    </w:rPr>
  </w:style>
  <w:style w:type="character" w:customStyle="1" w:styleId="FooterChar">
    <w:name w:val="Footer Char"/>
    <w:link w:val="Footer"/>
    <w:uiPriority w:val="99"/>
    <w:rsid w:val="00C23C91"/>
    <w:rPr>
      <w:kern w:val="2"/>
      <w:sz w:val="18"/>
      <w:szCs w:val="18"/>
    </w:rPr>
  </w:style>
  <w:style w:type="character" w:customStyle="1" w:styleId="Heading3Char">
    <w:name w:val="Heading 3 Char"/>
    <w:link w:val="Heading3"/>
    <w:semiHidden/>
    <w:rsid w:val="00440486"/>
    <w:rPr>
      <w:rFonts w:ascii="Arial" w:eastAsia="SimSun" w:hAnsi="Arial" w:cs="Arial"/>
      <w:b/>
      <w:bCs/>
      <w:kern w:val="0"/>
      <w:sz w:val="26"/>
      <w:szCs w:val="26"/>
      <w:lang w:val="en-AU"/>
    </w:rPr>
  </w:style>
  <w:style w:type="character" w:customStyle="1" w:styleId="KeywordsChar">
    <w:name w:val="Keywords Char"/>
    <w:link w:val="Keywords"/>
    <w:rsid w:val="001D7288"/>
    <w:rPr>
      <w:rFonts w:ascii="Arial" w:hAnsi="Arial"/>
      <w:lang w:val="en-US" w:eastAsia="zh-CN"/>
    </w:rPr>
  </w:style>
  <w:style w:type="character" w:customStyle="1" w:styleId="AbstractChar">
    <w:name w:val="Abstract Char"/>
    <w:link w:val="Abstract"/>
    <w:rsid w:val="001D7288"/>
    <w:rPr>
      <w:rFonts w:ascii="Arial" w:eastAsia="Times New Roman" w:hAnsi="Arial"/>
      <w:lang w:val="en-US" w:eastAsia="zh-CN"/>
    </w:rPr>
  </w:style>
  <w:style w:type="character" w:customStyle="1" w:styleId="ParagraphChar">
    <w:name w:val="Paragraph Char"/>
    <w:link w:val="Paragraph"/>
    <w:rsid w:val="00286C27"/>
    <w:rPr>
      <w:rFonts w:ascii="Arial" w:eastAsia="Times New Roman" w:hAnsi="Arial"/>
      <w:sz w:val="22"/>
      <w:szCs w:val="22"/>
      <w:lang w:val="en-US" w:eastAsia="zh-CN"/>
    </w:rPr>
  </w:style>
  <w:style w:type="paragraph" w:styleId="BalloonText">
    <w:name w:val="Balloon Text"/>
    <w:basedOn w:val="Normal"/>
    <w:link w:val="BalloonTextChar"/>
    <w:uiPriority w:val="99"/>
    <w:semiHidden/>
    <w:rsid w:val="00A00E51"/>
    <w:rPr>
      <w:sz w:val="18"/>
      <w:szCs w:val="18"/>
    </w:rPr>
  </w:style>
  <w:style w:type="character" w:customStyle="1" w:styleId="BalloonTextChar">
    <w:name w:val="Balloon Text Char"/>
    <w:link w:val="BalloonText"/>
    <w:uiPriority w:val="99"/>
    <w:semiHidden/>
    <w:rsid w:val="00C23C91"/>
    <w:rPr>
      <w:kern w:val="2"/>
      <w:sz w:val="18"/>
      <w:szCs w:val="18"/>
    </w:rPr>
  </w:style>
  <w:style w:type="character" w:customStyle="1" w:styleId="Heading2Char">
    <w:name w:val="Heading 2 Char"/>
    <w:link w:val="Heading2"/>
    <w:semiHidden/>
    <w:rsid w:val="00440486"/>
    <w:rPr>
      <w:rFonts w:ascii="Cambria" w:hAnsi="Cambria" w:cs="Cambria"/>
      <w:kern w:val="0"/>
      <w:sz w:val="24"/>
      <w:szCs w:val="24"/>
      <w:lang w:eastAsia="en-US"/>
    </w:rPr>
  </w:style>
  <w:style w:type="paragraph" w:styleId="BodyText">
    <w:name w:val="Body Text"/>
    <w:basedOn w:val="Normal"/>
    <w:link w:val="BodyTextChar"/>
    <w:semiHidden/>
    <w:rsid w:val="00AE6447"/>
    <w:pPr>
      <w:widowControl/>
      <w:spacing w:line="228" w:lineRule="auto"/>
      <w:ind w:firstLine="288"/>
    </w:pPr>
    <w:rPr>
      <w:rFonts w:ascii="Times New Roman" w:hAnsi="Times New Roman"/>
      <w:spacing w:val="-1"/>
      <w:kern w:val="0"/>
      <w:sz w:val="20"/>
      <w:szCs w:val="20"/>
      <w:lang w:eastAsia="en-US"/>
    </w:rPr>
  </w:style>
  <w:style w:type="character" w:customStyle="1" w:styleId="BodyTextChar">
    <w:name w:val="Body Text Char"/>
    <w:link w:val="BodyText"/>
    <w:semiHidden/>
    <w:rsid w:val="00440486"/>
    <w:rPr>
      <w:rFonts w:ascii="Times New Roman" w:eastAsia="SimSun" w:hAnsi="Times New Roman" w:cs="Times New Roman"/>
      <w:spacing w:val="-1"/>
      <w:kern w:val="0"/>
      <w:sz w:val="20"/>
      <w:szCs w:val="20"/>
      <w:lang w:eastAsia="en-US"/>
    </w:rPr>
  </w:style>
  <w:style w:type="paragraph" w:styleId="FootnoteText">
    <w:name w:val="footnote text"/>
    <w:basedOn w:val="Normal"/>
    <w:link w:val="FootnoteTextChar"/>
    <w:semiHidden/>
    <w:rsid w:val="00AE6447"/>
    <w:pPr>
      <w:widowControl/>
      <w:jc w:val="left"/>
    </w:pPr>
    <w:rPr>
      <w:rFonts w:ascii="Times New Roman" w:hAnsi="Times New Roman"/>
      <w:kern w:val="0"/>
      <w:sz w:val="20"/>
      <w:szCs w:val="20"/>
      <w:lang w:eastAsia="en-US"/>
    </w:rPr>
  </w:style>
  <w:style w:type="character" w:customStyle="1" w:styleId="FootnoteTextChar">
    <w:name w:val="Footnote Text Char"/>
    <w:link w:val="FootnoteText"/>
    <w:semiHidden/>
    <w:rsid w:val="00440486"/>
    <w:rPr>
      <w:rFonts w:ascii="Times New Roman" w:hAnsi="Times New Roman" w:cs="Times New Roman"/>
      <w:kern w:val="0"/>
      <w:sz w:val="20"/>
      <w:szCs w:val="20"/>
      <w:lang w:eastAsia="en-US"/>
    </w:rPr>
  </w:style>
  <w:style w:type="character" w:styleId="FootnoteReference">
    <w:name w:val="footnote reference"/>
    <w:semiHidden/>
    <w:rsid w:val="00AE6447"/>
    <w:rPr>
      <w:rFonts w:cs="Times New Roman"/>
      <w:vertAlign w:val="superscript"/>
    </w:rPr>
  </w:style>
  <w:style w:type="paragraph" w:customStyle="1" w:styleId="Figure">
    <w:name w:val="Figure"/>
    <w:qFormat/>
    <w:rsid w:val="005F3ABB"/>
    <w:pPr>
      <w:widowControl w:val="0"/>
      <w:adjustRightInd w:val="0"/>
      <w:snapToGrid w:val="0"/>
      <w:spacing w:before="156" w:after="156" w:line="276" w:lineRule="auto"/>
      <w:jc w:val="center"/>
    </w:pPr>
    <w:rPr>
      <w:rFonts w:ascii="Times New Roman" w:eastAsia="Times New Roman" w:hAnsi="Times New Roman"/>
      <w:szCs w:val="15"/>
      <w:lang w:val="en-US" w:eastAsia="zh-CN"/>
    </w:rPr>
  </w:style>
  <w:style w:type="paragraph" w:customStyle="1" w:styleId="Equation">
    <w:name w:val="Equation"/>
    <w:qFormat/>
    <w:rsid w:val="003829D6"/>
    <w:pPr>
      <w:widowControl w:val="0"/>
      <w:adjustRightInd w:val="0"/>
      <w:snapToGrid w:val="0"/>
      <w:spacing w:before="100" w:after="100"/>
      <w:jc w:val="right"/>
    </w:pPr>
    <w:rPr>
      <w:rFonts w:ascii="Times New Roman" w:eastAsia="Times New Roman" w:hAnsi="Times New Roman"/>
      <w:szCs w:val="15"/>
      <w:lang w:val="en-US" w:eastAsia="zh-CN"/>
    </w:rPr>
  </w:style>
  <w:style w:type="paragraph" w:customStyle="1" w:styleId="TableNotes">
    <w:name w:val="Table Notes"/>
    <w:qFormat/>
    <w:rsid w:val="003829D6"/>
    <w:pPr>
      <w:widowControl w:val="0"/>
      <w:adjustRightInd w:val="0"/>
      <w:snapToGrid w:val="0"/>
      <w:spacing w:before="100" w:line="160" w:lineRule="exact"/>
    </w:pPr>
    <w:rPr>
      <w:rFonts w:ascii="Times New Roman" w:eastAsia="Times New Roman" w:hAnsi="Times New Roman"/>
      <w:sz w:val="15"/>
      <w:szCs w:val="15"/>
      <w:lang w:val="en-US" w:eastAsia="zh-CN"/>
    </w:rPr>
  </w:style>
  <w:style w:type="paragraph" w:styleId="ListParagraph">
    <w:name w:val="List Paragraph"/>
    <w:basedOn w:val="Normal"/>
    <w:uiPriority w:val="34"/>
    <w:semiHidden/>
    <w:qFormat/>
    <w:rsid w:val="004B371E"/>
    <w:pPr>
      <w:ind w:firstLineChars="200" w:firstLine="420"/>
    </w:pPr>
  </w:style>
  <w:style w:type="table" w:styleId="TableGrid">
    <w:name w:val="Table Grid"/>
    <w:basedOn w:val="TableNormal"/>
    <w:uiPriority w:val="59"/>
    <w:rsid w:val="005258FC"/>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Hyperlink">
    <w:name w:val="Hyperlink"/>
    <w:uiPriority w:val="99"/>
    <w:semiHidden/>
    <w:rsid w:val="008E6210"/>
    <w:rPr>
      <w:color w:val="0000FF"/>
      <w:u w:val="single"/>
    </w:rPr>
  </w:style>
  <w:style w:type="paragraph" w:styleId="Header">
    <w:name w:val="header"/>
    <w:basedOn w:val="Normal"/>
    <w:link w:val="HeaderChar"/>
    <w:uiPriority w:val="99"/>
    <w:unhideWhenUsed/>
    <w:rsid w:val="00B62DF6"/>
    <w:pPr>
      <w:widowControl/>
      <w:tabs>
        <w:tab w:val="center" w:pos="4680"/>
        <w:tab w:val="right" w:pos="9360"/>
      </w:tabs>
      <w:spacing w:line="240" w:lineRule="auto"/>
      <w:jc w:val="left"/>
    </w:pPr>
    <w:rPr>
      <w:rFonts w:asciiTheme="minorHAnsi" w:eastAsiaTheme="minorEastAsia" w:hAnsiTheme="minorHAnsi"/>
      <w:kern w:val="0"/>
      <w:sz w:val="22"/>
      <w:szCs w:val="22"/>
      <w:lang w:eastAsia="en-US"/>
    </w:rPr>
  </w:style>
  <w:style w:type="character" w:customStyle="1" w:styleId="HeaderChar">
    <w:name w:val="Header Char"/>
    <w:basedOn w:val="DefaultParagraphFont"/>
    <w:link w:val="Header"/>
    <w:uiPriority w:val="99"/>
    <w:rsid w:val="00B62DF6"/>
    <w:rPr>
      <w:rFonts w:asciiTheme="minorHAnsi" w:eastAsiaTheme="minorEastAsia" w:hAnsiTheme="minorHAnsi"/>
      <w:sz w:val="22"/>
      <w:szCs w:val="22"/>
      <w:lang w:val="en-US" w:eastAsia="en-US"/>
    </w:rPr>
  </w:style>
  <w:style w:type="character" w:customStyle="1" w:styleId="UnresolvedMention">
    <w:name w:val="Unresolved Mention"/>
    <w:basedOn w:val="DefaultParagraphFont"/>
    <w:uiPriority w:val="99"/>
    <w:semiHidden/>
    <w:unhideWhenUsed/>
    <w:rsid w:val="00CC0DD8"/>
    <w:rPr>
      <w:color w:val="605E5C"/>
      <w:shd w:val="clear" w:color="auto" w:fill="E1DFDD"/>
    </w:rPr>
  </w:style>
  <w:style w:type="character" w:customStyle="1" w:styleId="Heading4Char">
    <w:name w:val="Heading 4 Char"/>
    <w:basedOn w:val="DefaultParagraphFont"/>
    <w:link w:val="Heading4"/>
    <w:rsid w:val="000A575C"/>
    <w:rPr>
      <w:rFonts w:ascii="Times New Roman" w:eastAsia="Times New Roman" w:hAnsi="Times New Roman"/>
      <w:b/>
      <w:bCs/>
      <w:sz w:val="28"/>
      <w:szCs w:val="28"/>
      <w:lang w:val="en-GB" w:eastAsia="en-US"/>
    </w:rPr>
  </w:style>
  <w:style w:type="character" w:customStyle="1" w:styleId="Heading5Char">
    <w:name w:val="Heading 5 Char"/>
    <w:basedOn w:val="DefaultParagraphFont"/>
    <w:link w:val="Heading5"/>
    <w:rsid w:val="000A575C"/>
    <w:rPr>
      <w:rFonts w:ascii="Times" w:eastAsia="Times New Roman" w:hAnsi="Times"/>
      <w:b/>
      <w:bCs/>
      <w:i/>
      <w:iCs/>
      <w:sz w:val="26"/>
      <w:szCs w:val="26"/>
      <w:lang w:val="en-GB" w:eastAsia="en-US"/>
    </w:rPr>
  </w:style>
  <w:style w:type="character" w:customStyle="1" w:styleId="Heading6Char">
    <w:name w:val="Heading 6 Char"/>
    <w:basedOn w:val="DefaultParagraphFont"/>
    <w:link w:val="Heading6"/>
    <w:rsid w:val="000A575C"/>
    <w:rPr>
      <w:rFonts w:ascii="Times New Roman" w:eastAsia="Times New Roman" w:hAnsi="Times New Roman"/>
      <w:b/>
      <w:bCs/>
      <w:sz w:val="22"/>
      <w:szCs w:val="22"/>
      <w:lang w:val="en-GB" w:eastAsia="en-US"/>
    </w:rPr>
  </w:style>
  <w:style w:type="character" w:customStyle="1" w:styleId="Heading7Char">
    <w:name w:val="Heading 7 Char"/>
    <w:basedOn w:val="DefaultParagraphFont"/>
    <w:link w:val="Heading7"/>
    <w:rsid w:val="000A575C"/>
    <w:rPr>
      <w:rFonts w:ascii="Times New Roman" w:eastAsia="Times New Roman" w:hAnsi="Times New Roman"/>
      <w:sz w:val="22"/>
      <w:szCs w:val="24"/>
      <w:lang w:val="en-GB" w:eastAsia="en-US"/>
    </w:rPr>
  </w:style>
  <w:style w:type="character" w:customStyle="1" w:styleId="Heading8Char">
    <w:name w:val="Heading 8 Char"/>
    <w:basedOn w:val="DefaultParagraphFont"/>
    <w:link w:val="Heading8"/>
    <w:rsid w:val="000A575C"/>
    <w:rPr>
      <w:rFonts w:ascii="Times New Roman" w:eastAsia="Times New Roman" w:hAnsi="Times New Roman"/>
      <w:i/>
      <w:iCs/>
      <w:sz w:val="22"/>
      <w:szCs w:val="24"/>
      <w:lang w:val="en-GB" w:eastAsia="en-US"/>
    </w:rPr>
  </w:style>
  <w:style w:type="character" w:customStyle="1" w:styleId="Heading9Char">
    <w:name w:val="Heading 9 Char"/>
    <w:basedOn w:val="DefaultParagraphFont"/>
    <w:link w:val="Heading9"/>
    <w:rsid w:val="000A575C"/>
    <w:rPr>
      <w:rFonts w:ascii="Arial" w:eastAsia="Times New Roman" w:hAnsi="Arial" w:cs="Arial"/>
      <w:sz w:val="22"/>
      <w:szCs w:val="22"/>
      <w:lang w:val="en-GB" w:eastAsia="en-US"/>
    </w:rPr>
  </w:style>
  <w:style w:type="paragraph" w:customStyle="1" w:styleId="Subsubsection">
    <w:name w:val="Subsubsection"/>
    <w:next w:val="Normal"/>
    <w:link w:val="SubsubsectionChar"/>
    <w:qFormat/>
    <w:rsid w:val="00286C27"/>
    <w:pPr>
      <w:spacing w:before="156" w:after="78" w:line="240" w:lineRule="exact"/>
    </w:pPr>
    <w:rPr>
      <w:rFonts w:ascii="Arial" w:eastAsia="Times New Roman" w:hAnsi="Arial"/>
      <w:i/>
      <w:iCs/>
      <w:color w:val="000000"/>
      <w:sz w:val="26"/>
      <w:szCs w:val="26"/>
      <w:lang w:val="en-GB" w:eastAsia="en-US"/>
    </w:rPr>
  </w:style>
  <w:style w:type="character" w:customStyle="1" w:styleId="SubsubsectionChar">
    <w:name w:val="Subsubsection Char"/>
    <w:link w:val="Subsubsection"/>
    <w:qFormat/>
    <w:rsid w:val="00286C27"/>
    <w:rPr>
      <w:rFonts w:ascii="Arial" w:eastAsia="Times New Roman" w:hAnsi="Arial"/>
      <w:i/>
      <w:iCs/>
      <w:color w:val="000000"/>
      <w:sz w:val="26"/>
      <w:szCs w:val="26"/>
      <w:lang w:val="en-GB" w:eastAsia="en-US"/>
    </w:rPr>
  </w:style>
  <w:style w:type="paragraph" w:customStyle="1" w:styleId="Section">
    <w:name w:val="Section"/>
    <w:next w:val="Normal"/>
    <w:qFormat/>
    <w:rsid w:val="00286C27"/>
    <w:pPr>
      <w:spacing w:before="468" w:after="156" w:line="240" w:lineRule="exact"/>
    </w:pPr>
    <w:rPr>
      <w:rFonts w:ascii="Arial" w:eastAsia="Times New Roman" w:hAnsi="Arial"/>
      <w:b/>
      <w:iCs/>
      <w:color w:val="000000"/>
      <w:sz w:val="26"/>
      <w:szCs w:val="26"/>
      <w:lang w:val="en-GB" w:eastAsia="en-US"/>
    </w:rPr>
  </w:style>
  <w:style w:type="paragraph" w:customStyle="1" w:styleId="Subsection">
    <w:name w:val="Subsection"/>
    <w:next w:val="Normal"/>
    <w:rsid w:val="00286C27"/>
    <w:pPr>
      <w:spacing w:before="312" w:after="156" w:line="240" w:lineRule="exact"/>
    </w:pPr>
    <w:rPr>
      <w:rFonts w:ascii="Arial" w:eastAsia="Times New Roman" w:hAnsi="Arial"/>
      <w:b/>
      <w:i/>
      <w:iCs/>
      <w:color w:val="000000"/>
      <w:sz w:val="26"/>
      <w:szCs w:val="26"/>
      <w:lang w:val="en-GB" w:eastAsia="en-US"/>
    </w:rPr>
  </w:style>
  <w:style w:type="character" w:customStyle="1" w:styleId="Heading1Char">
    <w:name w:val="Heading 1 Char"/>
    <w:basedOn w:val="DefaultParagraphFont"/>
    <w:link w:val="Heading1"/>
    <w:uiPriority w:val="9"/>
    <w:semiHidden/>
    <w:rsid w:val="00212C42"/>
    <w:rPr>
      <w:rFonts w:asciiTheme="majorHAnsi" w:eastAsiaTheme="majorEastAsia" w:hAnsiTheme="majorHAnsi" w:cstheme="majorBidi"/>
      <w:color w:val="2F5496" w:themeColor="accent1" w:themeShade="BF"/>
      <w:kern w:val="2"/>
      <w:sz w:val="32"/>
      <w:szCs w:val="32"/>
      <w:lang w:val="en-US" w:eastAsia="zh-CN"/>
    </w:rPr>
  </w:style>
  <w:style w:type="paragraph" w:styleId="Title">
    <w:name w:val="Title"/>
    <w:basedOn w:val="Normal"/>
    <w:link w:val="TitleChar"/>
    <w:uiPriority w:val="10"/>
    <w:qFormat/>
    <w:rsid w:val="00212C42"/>
    <w:pPr>
      <w:widowControl/>
      <w:spacing w:before="240" w:after="60" w:line="259" w:lineRule="auto"/>
      <w:jc w:val="center"/>
      <w:outlineLvl w:val="0"/>
    </w:pPr>
    <w:rPr>
      <w:rFonts w:ascii="Arial" w:eastAsia="Times New Roman" w:hAnsi="Arial" w:cs="Arial"/>
      <w:b/>
      <w:bCs/>
      <w:kern w:val="28"/>
      <w:sz w:val="32"/>
      <w:szCs w:val="32"/>
      <w:lang w:val="en-GB" w:eastAsia="en-US"/>
    </w:rPr>
  </w:style>
  <w:style w:type="character" w:customStyle="1" w:styleId="TitleChar">
    <w:name w:val="Title Char"/>
    <w:basedOn w:val="DefaultParagraphFont"/>
    <w:link w:val="Title"/>
    <w:uiPriority w:val="10"/>
    <w:rsid w:val="00212C42"/>
    <w:rPr>
      <w:rFonts w:ascii="Arial" w:eastAsia="Times New Roman" w:hAnsi="Arial" w:cs="Arial"/>
      <w:b/>
      <w:bCs/>
      <w:kern w:val="28"/>
      <w:sz w:val="32"/>
      <w:szCs w:val="32"/>
      <w:lang w:val="en-GB" w:eastAsia="en-US"/>
    </w:rPr>
  </w:style>
  <w:style w:type="paragraph" w:customStyle="1" w:styleId="Newparagraph">
    <w:name w:val="New paragraph"/>
    <w:basedOn w:val="Normal"/>
    <w:qFormat/>
    <w:rsid w:val="00212C42"/>
    <w:pPr>
      <w:widowControl/>
      <w:spacing w:line="240" w:lineRule="auto"/>
      <w:ind w:firstLine="720"/>
    </w:pPr>
    <w:rPr>
      <w:rFonts w:ascii="Lucida Bright" w:eastAsia="Times New Roman" w:hAnsi="Lucida Bright"/>
      <w:kern w:val="0"/>
      <w:sz w:val="20"/>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image" Target="media/image7.wmf"/><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image" Target="media/image6.png"/><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hyperlink" Target="https://apastyle.apa.org/"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jpeg"/><Relationship Id="rId10" Type="http://schemas.openxmlformats.org/officeDocument/2006/relationships/footer" Target="footer1.xml"/><Relationship Id="rId19"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3.jpeg"/><Relationship Id="rId22" Type="http://schemas.openxmlformats.org/officeDocument/2006/relationships/theme" Target="theme/theme1.xml"/></Relationships>
</file>

<file path=word/_rels/footer3.xml.rels><?xml version="1.0" encoding="UTF-8" standalone="yes"?>
<Relationships xmlns="http://schemas.openxmlformats.org/package/2006/relationships"><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D5F1C70-F2AD-40A8-9C5A-0E8DC67351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Pages>
  <Words>905</Words>
  <Characters>5159</Characters>
  <Application>Microsoft Office Word</Application>
  <DocSecurity>0</DocSecurity>
  <Lines>42</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0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1-05-27T11:15:00Z</dcterms:created>
  <dcterms:modified xsi:type="dcterms:W3CDTF">2021-06-28T14: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98199e62-9cf2-3d0e-be59-56f852d52a31</vt:lpwstr>
  </property>
  <property fmtid="{D5CDD505-2E9C-101B-9397-08002B2CF9AE}" pid="24" name="Mendeley Citation Style_1">
    <vt:lpwstr>http://www.zotero.org/styles/apa</vt:lpwstr>
  </property>
</Properties>
</file>